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D04EB" w:rsidRDefault="000D04EB" w:rsidP="00214903">
      <w:pPr>
        <w:jc w:val="center"/>
        <w:rPr>
          <w:b/>
          <w:bCs/>
        </w:rPr>
      </w:pPr>
      <w:bookmarkStart w:id="0" w:name="_GoBack"/>
      <w:bookmarkEnd w:id="0"/>
      <w:r>
        <w:rPr>
          <w:b/>
          <w:bCs/>
        </w:rPr>
        <w:t>Physics 20 - Lesson 16</w:t>
      </w:r>
    </w:p>
    <w:p w:rsidR="000D04EB" w:rsidRDefault="000D04EB" w:rsidP="000D04EB">
      <w:pPr>
        <w:jc w:val="center"/>
        <w:rPr>
          <w:b/>
          <w:bCs/>
        </w:rPr>
      </w:pPr>
      <w:r>
        <w:rPr>
          <w:b/>
          <w:bCs/>
        </w:rPr>
        <w:t>Friction – Answer Key</w:t>
      </w:r>
    </w:p>
    <w:p w:rsidR="000D04EB" w:rsidRDefault="000D04EB" w:rsidP="000D04EB">
      <w:pPr>
        <w:jc w:val="right"/>
      </w:pPr>
      <w:r>
        <w:t xml:space="preserve">/ </w:t>
      </w:r>
      <w:r w:rsidR="00A72B51">
        <w:t>60</w:t>
      </w:r>
    </w:p>
    <w:p w:rsidR="00A72B51" w:rsidRDefault="005B10A7"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3200400</wp:posOffset>
                </wp:positionH>
                <wp:positionV relativeFrom="paragraph">
                  <wp:posOffset>160020</wp:posOffset>
                </wp:positionV>
                <wp:extent cx="2636520" cy="1123315"/>
                <wp:effectExtent l="0" t="0" r="1905" b="2540"/>
                <wp:wrapNone/>
                <wp:docPr id="87" name="Group 7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36520" cy="1123315"/>
                          <a:chOff x="6741" y="1984"/>
                          <a:chExt cx="4152" cy="1769"/>
                        </a:xfrm>
                      </wpg:grpSpPr>
                      <wps:wsp>
                        <wps:cNvPr id="88" name="Text Box 781"/>
                        <wps:cNvSpPr txBox="1">
                          <a:spLocks noChangeArrowheads="1"/>
                        </wps:cNvSpPr>
                        <wps:spPr bwMode="auto">
                          <a:xfrm>
                            <a:off x="6741" y="1984"/>
                            <a:ext cx="3750" cy="9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2B51" w:rsidRPr="00C5246C" w:rsidRDefault="00A72B51" w:rsidP="00A72B51">
                              <w:pPr>
                                <w:ind w:left="432" w:hanging="432"/>
                              </w:pPr>
                              <w:r>
                                <w:t>B.</w:t>
                              </w:r>
                              <w:r>
                                <w:tab/>
                                <w:t>Decelerating because of kinetic friction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89" name="Picture 782" descr="free body diagrams graphics_Pic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921" y="2884"/>
                            <a:ext cx="3972" cy="8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80" o:spid="_x0000_s1026" style="position:absolute;margin-left:252pt;margin-top:12.6pt;width:207.6pt;height:88.45pt;z-index:251669504" coordorigin="6741,1984" coordsize="4152,176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781" o:spid="_x0000_s1027" type="#_x0000_t202" style="position:absolute;left:6741;top:1984;width:3750;height:9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vxMeL8A&#10;AADbAAAADwAAAGRycy9kb3ducmV2LnhtbERPy4rCMBTdC/5DuMLsNHEYRatRxEFw5WB9gLtLc22L&#10;zU1poq1/P1kMzPJw3st1ZyvxosaXjjWMRwoEceZMybmG82k3nIHwAdlg5Zg0vMnDetXvLTExruUj&#10;vdKQixjCPkENRQh1IqXPCrLoR64mjtzdNRZDhE0uTYNtDLeV/FRqKi2WHBsKrGlbUPZIn1bD5XC/&#10;Xb/UT/5tJ3XrOiXZzqXWH4NuswARqAv/4j/33miYxbHxS/wBcvU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K/Ex4vwAAANsAAAAPAAAAAAAAAAAAAAAAAJgCAABkcnMvZG93bnJl&#10;di54bWxQSwUGAAAAAAQABAD1AAAAhAMAAAAA&#10;" filled="f" stroked="f">
                  <v:textbox>
                    <w:txbxContent>
                      <w:p w:rsidR="00A72B51" w:rsidRPr="00C5246C" w:rsidRDefault="00A72B51" w:rsidP="00A72B51">
                        <w:pPr>
                          <w:ind w:left="432" w:hanging="432"/>
                        </w:pPr>
                        <w:r>
                          <w:t>B.</w:t>
                        </w:r>
                        <w:r>
                          <w:tab/>
                          <w:t>Decelerating because of kinetic friction.</w:t>
                        </w:r>
                      </w:p>
                    </w:txbxContent>
                  </v:textbox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782" o:spid="_x0000_s1028" type="#_x0000_t75" alt="free body diagrams graphics_Pic13" style="position:absolute;left:6921;top:2884;width:3972;height:86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Kf54fCAAAA2wAAAA8AAABkcnMvZG93bnJldi54bWxEj0FrAjEUhO8F/0N4gpdSs/VQ7NYoKhQE&#10;e6kVvT42r5ul+16WTXTjvzeFQo/DzHzDLFaJW3WlPjReDDxPC1AklbeN1AaOX+9Pc1AholhsvZCB&#10;GwVYLUcPCyytH+STrodYqwyRUKIBF2NXah0qR4xh6juS7H37njFm2dfa9jhkOLd6VhQvmrGRvOCw&#10;o62j6udwYQNnrtLluPVcfGyG/aOzp6SJjZmM0/oNVKQU/8N/7Z01MH+F3y/5B+jlHQ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yn+eHwgAAANsAAAAPAAAAAAAAAAAAAAAAAJ8C&#10;AABkcnMvZG93bnJldi54bWxQSwUGAAAAAAQABAD3AAAAjgMAAAAA&#10;">
                  <v:imagedata r:id="rId8" o:title="free body diagrams graphics_Pic13"/>
                </v:shape>
              </v:group>
            </w:pict>
          </mc:Fallback>
        </mc:AlternateContent>
      </w:r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342900</wp:posOffset>
                </wp:positionH>
                <wp:positionV relativeFrom="paragraph">
                  <wp:posOffset>160020</wp:posOffset>
                </wp:positionV>
                <wp:extent cx="2559050" cy="1174750"/>
                <wp:effectExtent l="0" t="0" r="3175" b="0"/>
                <wp:wrapNone/>
                <wp:docPr id="84" name="Group 7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59050" cy="1174750"/>
                          <a:chOff x="1705" y="3961"/>
                          <a:chExt cx="4030" cy="1850"/>
                        </a:xfrm>
                      </wpg:grpSpPr>
                      <wps:wsp>
                        <wps:cNvPr id="85" name="Text Box 778"/>
                        <wps:cNvSpPr txBox="1">
                          <a:spLocks noChangeArrowheads="1"/>
                        </wps:cNvSpPr>
                        <wps:spPr bwMode="auto">
                          <a:xfrm>
                            <a:off x="1705" y="3961"/>
                            <a:ext cx="3999" cy="7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2B51" w:rsidRPr="00C5246C" w:rsidRDefault="00A72B51" w:rsidP="00A72B51">
                              <w:pPr>
                                <w:ind w:left="432" w:hanging="432"/>
                              </w:pPr>
                              <w:r>
                                <w:t>A.</w:t>
                              </w:r>
                              <w:r>
                                <w:tab/>
                                <w:t>Sliding at constant speed without friction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86" name="Picture 779" descr="free body diagrams graphics_Pic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837" y="4917"/>
                            <a:ext cx="3898" cy="8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77" o:spid="_x0000_s1029" style="position:absolute;margin-left:27pt;margin-top:12.6pt;width:201.5pt;height:92.5pt;z-index:251668480" coordorigin="1705,3961" coordsize="4030,185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">
                <v:shape id="Text Box 778" o:spid="_x0000_s1030" type="#_x0000_t202" style="position:absolute;left:1705;top:3961;width:3999;height:7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P3j5sIA&#10;AADbAAAADwAAAGRycy9kb3ducmV2LnhtbESPT4vCMBTE74LfITzBmyYuKlqNIiuCp138C94ezbMt&#10;Ni+libb77TcLCx6HmfkNs1y3thQvqn3hWMNoqEAQp84UnGk4n3aDGQgfkA2WjknDD3lYr7qdJSbG&#10;NXyg1zFkIkLYJ6ghD6FKpPRpThb90FXE0bu72mKIss6kqbGJcFvKD6Wm0mLBcSHHij5zSh/Hp9Vw&#10;+brfrmP1nW3tpGpcqyTbudS632s3CxCB2vAO/7f3RsNsAn9f4g+Qq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k/ePmwgAAANsAAAAPAAAAAAAAAAAAAAAAAJgCAABkcnMvZG93&#10;bnJldi54bWxQSwUGAAAAAAQABAD1AAAAhwMAAAAA&#10;" filled="f" stroked="f">
                  <v:textbox>
                    <w:txbxContent>
                      <w:p w:rsidR="00A72B51" w:rsidRPr="00C5246C" w:rsidRDefault="00A72B51" w:rsidP="00A72B51">
                        <w:pPr>
                          <w:ind w:left="432" w:hanging="432"/>
                        </w:pPr>
                        <w:r>
                          <w:t>A.</w:t>
                        </w:r>
                        <w:r>
                          <w:tab/>
                          <w:t>Sliding at constant speed without friction.</w:t>
                        </w:r>
                      </w:p>
                    </w:txbxContent>
                  </v:textbox>
                </v:shape>
                <v:shape id="Picture 779" o:spid="_x0000_s1031" type="#_x0000_t75" alt="free body diagrams graphics_Pic11" style="position:absolute;left:1837;top:4917;width:3898;height:89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s43rDDAAAA2wAAAA8AAABkcnMvZG93bnJldi54bWxEj0FrAjEUhO+F/ofwCt5qthZk2RpFhIJg&#10;EVxL6/G5eW4WNy9LEnX990YQPA4z8w0zmfW2FWfyoXGs4GOYgSCunG64VvC7/X7PQYSIrLF1TAqu&#10;FGA2fX2ZYKHdhTd0LmMtEoRDgQpMjF0hZagMWQxD1xEn7+C8xZikr6X2eElw28pRlo2lxYbTgsGO&#10;FoaqY3myCv6kXsVdufOf287Ui7XN//f8o9TgrZ9/gYjUx2f40V5qBfkY7l/SD5DTG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azjesMMAAADbAAAADwAAAAAAAAAAAAAAAACf&#10;AgAAZHJzL2Rvd25yZXYueG1sUEsFBgAAAAAEAAQA9wAAAI8DAAAAAA==&#10;">
                  <v:imagedata r:id="rId10" o:title="free body diagrams graphics_Pic11"/>
                </v:shape>
              </v:group>
            </w:pict>
          </mc:Fallback>
        </mc:AlternateContent>
      </w:r>
      <w:r w:rsidR="00A72B51">
        <w:t>1)</w:t>
      </w:r>
    </w:p>
    <w:p w:rsidR="00A72B51" w:rsidRDefault="005B10A7"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2628900</wp:posOffset>
                </wp:positionH>
                <wp:positionV relativeFrom="paragraph">
                  <wp:posOffset>99060</wp:posOffset>
                </wp:positionV>
                <wp:extent cx="457200" cy="1485900"/>
                <wp:effectExtent l="57150" t="22860" r="0" b="15240"/>
                <wp:wrapNone/>
                <wp:docPr id="79" name="Group 7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57200" cy="1485900"/>
                          <a:chOff x="5580" y="2268"/>
                          <a:chExt cx="720" cy="2340"/>
                        </a:xfrm>
                      </wpg:grpSpPr>
                      <wps:wsp>
                        <wps:cNvPr id="80" name="Line 791"/>
                        <wps:cNvCnPr/>
                        <wps:spPr bwMode="auto">
                          <a:xfrm>
                            <a:off x="5580" y="3348"/>
                            <a:ext cx="0" cy="12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" name="Line 792"/>
                        <wps:cNvCnPr/>
                        <wps:spPr bwMode="auto">
                          <a:xfrm flipV="1">
                            <a:off x="5580" y="2268"/>
                            <a:ext cx="0" cy="10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" name="Text Box 793"/>
                        <wps:cNvSpPr txBox="1">
                          <a:spLocks noChangeArrowheads="1"/>
                        </wps:cNvSpPr>
                        <wps:spPr bwMode="auto">
                          <a:xfrm>
                            <a:off x="5580" y="2268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E75F6" w:rsidRPr="00DA5BAE" w:rsidRDefault="004E75F6" w:rsidP="004E75F6">
                              <w:pPr>
                                <w:rPr>
                                  <w:rFonts w:ascii="Arial" w:hAnsi="Arial" w:cs="Arial"/>
                                  <w:vertAlign w:val="subscript"/>
                                </w:rPr>
                              </w:pPr>
                              <w:r w:rsidRPr="00DA5BAE">
                                <w:rPr>
                                  <w:rFonts w:ascii="Arial" w:hAnsi="Arial" w:cs="Arial"/>
                                </w:rPr>
                                <w:t>F</w:t>
                              </w:r>
                              <w:r>
                                <w:rPr>
                                  <w:rFonts w:ascii="Arial" w:hAnsi="Arial" w:cs="Arial"/>
                                  <w:vertAlign w:val="subscript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" name="Text Box 794"/>
                        <wps:cNvSpPr txBox="1">
                          <a:spLocks noChangeArrowheads="1"/>
                        </wps:cNvSpPr>
                        <wps:spPr bwMode="auto">
                          <a:xfrm>
                            <a:off x="5580" y="3888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E75F6" w:rsidRPr="00DA5BAE" w:rsidRDefault="004E75F6" w:rsidP="004E75F6">
                              <w:pPr>
                                <w:rPr>
                                  <w:rFonts w:ascii="Arial" w:hAnsi="Arial" w:cs="Arial"/>
                                  <w:vertAlign w:val="subscript"/>
                                </w:rPr>
                              </w:pPr>
                              <w:proofErr w:type="spellStart"/>
                              <w:r w:rsidRPr="00DA5BAE">
                                <w:rPr>
                                  <w:rFonts w:ascii="Arial" w:hAnsi="Arial" w:cs="Arial"/>
                                </w:rPr>
                                <w:t>F</w:t>
                              </w:r>
                              <w:r w:rsidRPr="00DA5BAE">
                                <w:rPr>
                                  <w:rFonts w:ascii="Arial" w:hAnsi="Arial" w:cs="Arial"/>
                                  <w:vertAlign w:val="subscript"/>
                                </w:rPr>
                                <w:t>g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97" o:spid="_x0000_s1032" style="position:absolute;margin-left:207pt;margin-top:7.8pt;width:36pt;height:117pt;z-index:251671552" coordorigin="5580,2268" coordsize="720,23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">
                <v:line id="Line 791" o:spid="_x0000_s1033" style="position:absolute;visibility:visible;mso-wrap-style:square" from="5580,3348" to="5580,46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rOdu8EAAADbAAAADwAAAGRycy9kb3ducmV2LnhtbERPy4rCMBTdD/gP4QruxlQXPqpRxDLg&#10;whnwgetrc22KzU1pMjXz95PFwCwP573eRtuInjpfO1YwGWcgiEuna64UXC8f7wsQPiBrbByTgh/y&#10;sN0M3taYa/fiE/XnUIkUwj5HBSaENpfSl4Ys+rFriRP3cJ3FkGBXSd3hK4XbRk6zbCYt1pwaDLa0&#10;N1Q+z99WwdwUJzmXxfHyVfT1ZBk/4+2+VGo0jLsViEAx/Iv/3AetYJHWpy/pB8jNL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as527wQAAANsAAAAPAAAAAAAAAAAAAAAA&#10;AKECAABkcnMvZG93bnJldi54bWxQSwUGAAAAAAQABAD5AAAAjwMAAAAA&#10;">
                  <v:stroke endarrow="block"/>
                </v:line>
                <v:line id="Line 792" o:spid="_x0000_s1034" style="position:absolute;flip:y;visibility:visible;mso-wrap-style:square" from="5580,2268" to="5580,33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Fm4bsQAAADbAAAADwAAAGRycy9kb3ducmV2LnhtbESPT2vCQBDF74V+h2UEL0E3KhSNbkL/&#10;CULxUOvB45Adk2B2NmSnmn57t1Do8fHm/d68TTG4Vl2pD41nA7NpCoq49LbhysDxaztZggqCbLH1&#10;TAZ+KECRPz5sMLP+xp90PUilIoRDhgZqkS7TOpQ1OQxT3xFH7+x7hxJlX2nb4y3CXavnafqkHTYc&#10;G2rs6LWm8nL4dvGN7Z7fFovkxekkWdH7ST5SLcaMR8PzGpTQIP/Hf+mdNbCcwe+WCACd3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4WbhuxAAAANsAAAAPAAAAAAAAAAAA&#10;AAAAAKECAABkcnMvZG93bnJldi54bWxQSwUGAAAAAAQABAD5AAAAkgMAAAAA&#10;">
                  <v:stroke endarrow="block"/>
                </v:line>
                <v:shape id="Text Box 793" o:spid="_x0000_s1035" type="#_x0000_t202" style="position:absolute;left:5580;top:2268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xR7ksMA&#10;AADbAAAADwAAAGRycy9kb3ducmV2LnhtbESPzWrDMBCE74W8g9hAb7WU0BbHiWxCS6CnluYPclus&#10;jW1irYylxO7bV4VCjsPMfMOsitG24ka9bxxrmCUKBHHpTMOVhv1u85SC8AHZYOuYNPyQhyKfPKww&#10;M27gb7ptQyUihH2GGuoQukxKX9Zk0SeuI47e2fUWQ5R9JU2PQ4TbVs6VepUWG44LNXb0VlN52V6t&#10;hsPn+XR8Vl/Vu33pBjcqyXYhtX6cjusliEBjuIf/2x9GQzqH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xR7ksMAAADbAAAADwAAAAAAAAAAAAAAAACYAgAAZHJzL2Rv&#10;d25yZXYueG1sUEsFBgAAAAAEAAQA9QAAAIgDAAAAAA==&#10;" filled="f" stroked="f">
                  <v:textbox>
                    <w:txbxContent>
                      <w:p w:rsidR="004E75F6" w:rsidRPr="00DA5BAE" w:rsidRDefault="004E75F6" w:rsidP="004E75F6">
                        <w:pPr>
                          <w:rPr>
                            <w:rFonts w:ascii="Arial" w:hAnsi="Arial" w:cs="Arial"/>
                            <w:vertAlign w:val="subscript"/>
                          </w:rPr>
                        </w:pPr>
                        <w:r w:rsidRPr="00DA5BAE">
                          <w:rPr>
                            <w:rFonts w:ascii="Arial" w:hAnsi="Arial" w:cs="Arial"/>
                          </w:rPr>
                          <w:t>F</w:t>
                        </w:r>
                        <w:r>
                          <w:rPr>
                            <w:rFonts w:ascii="Arial" w:hAnsi="Arial" w:cs="Arial"/>
                            <w:vertAlign w:val="subscript"/>
                          </w:rPr>
                          <w:t>N</w:t>
                        </w:r>
                      </w:p>
                    </w:txbxContent>
                  </v:textbox>
                </v:shape>
                <v:shape id="Text Box 794" o:spid="_x0000_s1036" type="#_x0000_t202" style="position:absolute;left:5580;top:3888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jeCcIA&#10;AADbAAAADwAAAGRycy9kb3ducmV2LnhtbESPQWsCMRSE74L/ITyht5rUquhqFGkRPClqK3h7bJ67&#10;Szcvyya66783QsHjMDPfMPNla0txo9oXjjV89BUI4tSZgjMNP8f1+wSED8gGS8ek4U4elotuZ46J&#10;cQ3v6XYImYgQ9glqyEOoEil9mpNF33cVcfQurrYYoqwzaWpsItyWcqDUWFosOC7kWNFXTunf4Wo1&#10;/G4v59NQ7bJvO6oa1yrJdiq1fuu1qxmIQG14hf/bG6Nh8gnPL/EHyM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WN4JwgAAANsAAAAPAAAAAAAAAAAAAAAAAJgCAABkcnMvZG93&#10;bnJldi54bWxQSwUGAAAAAAQABAD1AAAAhwMAAAAA&#10;" filled="f" stroked="f">
                  <v:textbox>
                    <w:txbxContent>
                      <w:p w:rsidR="004E75F6" w:rsidRPr="00DA5BAE" w:rsidRDefault="004E75F6" w:rsidP="004E75F6">
                        <w:pPr>
                          <w:rPr>
                            <w:rFonts w:ascii="Arial" w:hAnsi="Arial" w:cs="Arial"/>
                            <w:vertAlign w:val="subscript"/>
                          </w:rPr>
                        </w:pPr>
                        <w:r w:rsidRPr="00DA5BAE">
                          <w:rPr>
                            <w:rFonts w:ascii="Arial" w:hAnsi="Arial" w:cs="Arial"/>
                          </w:rPr>
                          <w:t>F</w:t>
                        </w:r>
                        <w:r w:rsidRPr="00DA5BAE">
                          <w:rPr>
                            <w:rFonts w:ascii="Arial" w:hAnsi="Arial" w:cs="Arial"/>
                            <w:vertAlign w:val="subscript"/>
                          </w:rPr>
                          <w:t>g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5143500</wp:posOffset>
                </wp:positionH>
                <wp:positionV relativeFrom="paragraph">
                  <wp:posOffset>99060</wp:posOffset>
                </wp:positionV>
                <wp:extent cx="914400" cy="1371600"/>
                <wp:effectExtent l="0" t="22860" r="0" b="15240"/>
                <wp:wrapNone/>
                <wp:docPr id="72" name="Group 7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914400" cy="1371600"/>
                          <a:chOff x="9720" y="3420"/>
                          <a:chExt cx="1440" cy="2160"/>
                        </a:xfrm>
                      </wpg:grpSpPr>
                      <wps:wsp>
                        <wps:cNvPr id="73" name="Line 784"/>
                        <wps:cNvCnPr/>
                        <wps:spPr bwMode="auto">
                          <a:xfrm>
                            <a:off x="10440" y="4500"/>
                            <a:ext cx="0" cy="10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" name="Line 785"/>
                        <wps:cNvCnPr/>
                        <wps:spPr bwMode="auto">
                          <a:xfrm flipV="1">
                            <a:off x="10440" y="3420"/>
                            <a:ext cx="0" cy="10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" name="Text Box 786"/>
                        <wps:cNvSpPr txBox="1">
                          <a:spLocks noChangeArrowheads="1"/>
                        </wps:cNvSpPr>
                        <wps:spPr bwMode="auto">
                          <a:xfrm>
                            <a:off x="10440" y="3420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E75F6" w:rsidRPr="00DA5BAE" w:rsidRDefault="004E75F6" w:rsidP="004E75F6">
                              <w:pPr>
                                <w:rPr>
                                  <w:rFonts w:ascii="Arial" w:hAnsi="Arial" w:cs="Arial"/>
                                  <w:vertAlign w:val="subscript"/>
                                </w:rPr>
                              </w:pPr>
                              <w:r w:rsidRPr="00DA5BAE">
                                <w:rPr>
                                  <w:rFonts w:ascii="Arial" w:hAnsi="Arial" w:cs="Arial"/>
                                </w:rPr>
                                <w:t>F</w:t>
                              </w:r>
                              <w:r>
                                <w:rPr>
                                  <w:rFonts w:ascii="Arial" w:hAnsi="Arial" w:cs="Arial"/>
                                  <w:vertAlign w:val="subscript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" name="Text Box 787"/>
                        <wps:cNvSpPr txBox="1">
                          <a:spLocks noChangeArrowheads="1"/>
                        </wps:cNvSpPr>
                        <wps:spPr bwMode="auto">
                          <a:xfrm>
                            <a:off x="10440" y="5040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E75F6" w:rsidRPr="00DA5BAE" w:rsidRDefault="004E75F6" w:rsidP="004E75F6">
                              <w:pPr>
                                <w:rPr>
                                  <w:rFonts w:ascii="Arial" w:hAnsi="Arial" w:cs="Arial"/>
                                  <w:vertAlign w:val="subscript"/>
                                </w:rPr>
                              </w:pPr>
                              <w:proofErr w:type="spellStart"/>
                              <w:r w:rsidRPr="00DA5BAE">
                                <w:rPr>
                                  <w:rFonts w:ascii="Arial" w:hAnsi="Arial" w:cs="Arial"/>
                                </w:rPr>
                                <w:t>F</w:t>
                              </w:r>
                              <w:r w:rsidRPr="00DA5BAE">
                                <w:rPr>
                                  <w:rFonts w:ascii="Arial" w:hAnsi="Arial" w:cs="Arial"/>
                                  <w:vertAlign w:val="subscript"/>
                                </w:rPr>
                                <w:t>g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" name="Text Box 788"/>
                        <wps:cNvSpPr txBox="1">
                          <a:spLocks noChangeArrowheads="1"/>
                        </wps:cNvSpPr>
                        <wps:spPr bwMode="auto">
                          <a:xfrm>
                            <a:off x="9720" y="3960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E75F6" w:rsidRPr="00DA5BAE" w:rsidRDefault="004E75F6" w:rsidP="004E75F6">
                              <w:pPr>
                                <w:rPr>
                                  <w:rFonts w:ascii="Arial" w:hAnsi="Arial" w:cs="Arial"/>
                                  <w:vertAlign w:val="subscript"/>
                                </w:rPr>
                              </w:pPr>
                              <w:proofErr w:type="spellStart"/>
                              <w:r w:rsidRPr="00DA5BAE">
                                <w:rPr>
                                  <w:rFonts w:ascii="Arial" w:hAnsi="Arial" w:cs="Arial"/>
                                </w:rPr>
                                <w:t>F</w:t>
                              </w:r>
                              <w:r w:rsidR="005848AB">
                                <w:rPr>
                                  <w:rFonts w:ascii="Arial" w:hAnsi="Arial" w:cs="Arial"/>
                                  <w:vertAlign w:val="subscript"/>
                                </w:rPr>
                                <w:t>f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8" name="Line 789"/>
                        <wps:cNvCnPr/>
                        <wps:spPr bwMode="auto">
                          <a:xfrm flipH="1">
                            <a:off x="9900" y="4500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83" o:spid="_x0000_s1037" style="position:absolute;margin-left:405pt;margin-top:7.8pt;width:1in;height:108pt;z-index:251670528" coordorigin="9720,3420" coordsize="1440,21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">
                <v:line id="Line 784" o:spid="_x0000_s1038" style="position:absolute;visibility:visible;mso-wrap-style:square" from="10440,4500" to="10440,55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7Rz68QAAADbAAAADwAAAGRycy9kb3ducmV2LnhtbESPQWsCMRSE74L/ITyhN83aQtXVKOJS&#10;6KEVXEvPz83rZunmZdmka/rvm4LgcZj5ZpjNLtpWDNT7xrGC+SwDQVw53XCt4OP8Ml2C8AFZY+uY&#10;FPySh912PNpgrt2VTzSUoRaphH2OCkwIXS6lrwxZ9DPXESfvy/UWQ5J9LXWP11RuW/mYZc/SYsNp&#10;wWBHB0PVd/ljFSxMcZILWbydj8XQzFfxPX5eVko9TOJ+DSJQDPfwjX7ViXuC/y/pB8jt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ftHPrxAAAANsAAAAPAAAAAAAAAAAA&#10;AAAAAKECAABkcnMvZG93bnJldi54bWxQSwUGAAAAAAQABAD5AAAAkgMAAAAA&#10;">
                  <v:stroke endarrow="block"/>
                </v:line>
                <v:line id="Line 785" o:spid="_x0000_s1039" style="position:absolute;flip:y;visibility:visible;mso-wrap-style:square" from="10440,3420" to="10440,45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ftr0cUAAADbAAAADwAAAGRycy9kb3ducmV2LnhtbESPT2vCQBDF74LfYRnBS6gbq7Q1uor9&#10;Iwilh9oeehyyYxLMzobsqOm3dwXB4+PN+715i1XnanWiNlSeDYxHKSji3NuKCwO/P5uHF1BBkC3W&#10;nsnAPwVYLfu9BWbWn/mbTjspVIRwyNBAKdJkWoe8JIdh5Bvi6O1961CibAttWzxHuKv1Y5o+aYcV&#10;x4YSG3orKT/sji6+sfni98kkeXU6SWb08SefqRZjhoNuPQcl1Mn9+JbeWgPPU7huiQDQyw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ftr0cUAAADbAAAADwAAAAAAAAAA&#10;AAAAAAChAgAAZHJzL2Rvd25yZXYueG1sUEsFBgAAAAAEAAQA+QAAAJMDAAAAAA==&#10;">
                  <v:stroke endarrow="block"/>
                </v:line>
                <v:shape id="Text Box 786" o:spid="_x0000_s1040" type="#_x0000_t202" style="position:absolute;left:10440;top:342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SiTwcMA&#10;AADbAAAADwAAAGRycy9kb3ducmV2LnhtbESPQWvCQBSE7wX/w/KE3uquolbTbESUQk+KVgVvj+wz&#10;Cc2+DdmtSf99Vyj0OMzMN0y66m0t7tT6yrGG8UiBIM6dqbjQcPp8f1mA8AHZYO2YNPyQh1U2eEox&#10;Ma7jA92PoRARwj5BDWUITSKlz0uy6EeuIY7ezbUWQ5RtIU2LXYTbWk6UmkuLFceFEhvalJR/Hb+t&#10;hvPudr1M1b7Y2lnTuV5Jtkup9fOwX7+BCNSH//Bf+8NoeJ3B40v8ATL7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SiTwcMAAADbAAAADwAAAAAAAAAAAAAAAACYAgAAZHJzL2Rv&#10;d25yZXYueG1sUEsFBgAAAAAEAAQA9QAAAIgDAAAAAA==&#10;" filled="f" stroked="f">
                  <v:textbox>
                    <w:txbxContent>
                      <w:p w:rsidR="004E75F6" w:rsidRPr="00DA5BAE" w:rsidRDefault="004E75F6" w:rsidP="004E75F6">
                        <w:pPr>
                          <w:rPr>
                            <w:rFonts w:ascii="Arial" w:hAnsi="Arial" w:cs="Arial"/>
                            <w:vertAlign w:val="subscript"/>
                          </w:rPr>
                        </w:pPr>
                        <w:r w:rsidRPr="00DA5BAE">
                          <w:rPr>
                            <w:rFonts w:ascii="Arial" w:hAnsi="Arial" w:cs="Arial"/>
                          </w:rPr>
                          <w:t>F</w:t>
                        </w:r>
                        <w:r>
                          <w:rPr>
                            <w:rFonts w:ascii="Arial" w:hAnsi="Arial" w:cs="Arial"/>
                            <w:vertAlign w:val="subscript"/>
                          </w:rPr>
                          <w:t>N</w:t>
                        </w:r>
                      </w:p>
                    </w:txbxContent>
                  </v:textbox>
                </v:shape>
                <v:shape id="Text Box 787" o:spid="_x0000_s1041" type="#_x0000_t202" style="position:absolute;left:10440;top:504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foNtsMA&#10;AADbAAAADwAAAGRycy9kb3ducmV2LnhtbESPQWvCQBSE74L/YXlCb7prsVZTV5FKoSfFVAVvj+wz&#10;Cc2+DdmtSf+9Kwgeh5n5hlmsOluJKzW+dKxhPFIgiDNnSs41HH6+hjMQPiAbrByThn/ysFr2ewtM&#10;jGt5T9c05CJC2CeooQihTqT0WUEW/cjVxNG7uMZiiLLJpWmwjXBbyVelptJiyXGhwJo+C8p+0z+r&#10;4bi9nE8Ttcs39q1uXack27nU+mXQrT9ABOrCM/xofxsN71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foNtsMAAADbAAAADwAAAAAAAAAAAAAAAACYAgAAZHJzL2Rv&#10;d25yZXYueG1sUEsFBgAAAAAEAAQA9QAAAIgDAAAAAA==&#10;" filled="f" stroked="f">
                  <v:textbox>
                    <w:txbxContent>
                      <w:p w:rsidR="004E75F6" w:rsidRPr="00DA5BAE" w:rsidRDefault="004E75F6" w:rsidP="004E75F6">
                        <w:pPr>
                          <w:rPr>
                            <w:rFonts w:ascii="Arial" w:hAnsi="Arial" w:cs="Arial"/>
                            <w:vertAlign w:val="subscript"/>
                          </w:rPr>
                        </w:pPr>
                        <w:r w:rsidRPr="00DA5BAE">
                          <w:rPr>
                            <w:rFonts w:ascii="Arial" w:hAnsi="Arial" w:cs="Arial"/>
                          </w:rPr>
                          <w:t>F</w:t>
                        </w:r>
                        <w:r w:rsidRPr="00DA5BAE">
                          <w:rPr>
                            <w:rFonts w:ascii="Arial" w:hAnsi="Arial" w:cs="Arial"/>
                            <w:vertAlign w:val="subscript"/>
                          </w:rPr>
                          <w:t>g</w:t>
                        </w:r>
                      </w:p>
                    </w:txbxContent>
                  </v:textbox>
                </v:shape>
                <v:shape id="Text Box 788" o:spid="_x0000_s1042" type="#_x0000_t202" style="position:absolute;left:9720;top:396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aoLcMA&#10;AADbAAAADwAAAGRycy9kb3ducmV2LnhtbESPT2vCQBTE74LfYXlCb7prsf5JXUUqhZ6Upip4e2Sf&#10;SWj2bchuTfrtXUHwOMzMb5jlurOVuFLjS8caxiMFgjhzpuRcw+HnczgH4QOywcoxafgnD+tVv7fE&#10;xLiWv+mahlxECPsENRQh1ImUPivIoh+5mjh6F9dYDFE2uTQNthFuK/mq1FRaLDkuFFjTR0HZb/pn&#10;NRx3l/Npovb51r7VreuUZLuQWr8Mus07iEBdeIYf7S+jYTaD+5f4A+Tq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raoLcMAAADbAAAADwAAAAAAAAAAAAAAAACYAgAAZHJzL2Rv&#10;d25yZXYueG1sUEsFBgAAAAAEAAQA9QAAAIgDAAAAAA==&#10;" filled="f" stroked="f">
                  <v:textbox>
                    <w:txbxContent>
                      <w:p w:rsidR="004E75F6" w:rsidRPr="00DA5BAE" w:rsidRDefault="004E75F6" w:rsidP="004E75F6">
                        <w:pPr>
                          <w:rPr>
                            <w:rFonts w:ascii="Arial" w:hAnsi="Arial" w:cs="Arial"/>
                            <w:vertAlign w:val="subscript"/>
                          </w:rPr>
                        </w:pPr>
                        <w:r w:rsidRPr="00DA5BAE">
                          <w:rPr>
                            <w:rFonts w:ascii="Arial" w:hAnsi="Arial" w:cs="Arial"/>
                          </w:rPr>
                          <w:t>F</w:t>
                        </w:r>
                        <w:r w:rsidR="005848AB">
                          <w:rPr>
                            <w:rFonts w:ascii="Arial" w:hAnsi="Arial" w:cs="Arial"/>
                            <w:vertAlign w:val="subscript"/>
                          </w:rPr>
                          <w:t>f</w:t>
                        </w:r>
                      </w:p>
                    </w:txbxContent>
                  </v:textbox>
                </v:shape>
                <v:line id="Line 789" o:spid="_x0000_s1043" style="position:absolute;flip:x;visibility:visible;mso-wrap-style:square" from="9900,4500" to="10440,45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Zh1MQAAADbAAAADwAAAGRycy9kb3ducmV2LnhtbESPTUvDQBCG74L/YRnBS2g3WvAjZlNs&#10;a0EoHmw9eByyYxLMzobstI3/3jkIHod33meeKZdT6M2JxtRFdnAzz8EQ19F33Dj4OGxnD2CSIHvs&#10;I5ODH0qwrC4vSix8PPM7nfbSGIVwKtBBKzIU1qa6pYBpHgdizb7iGFB0HBvrRzwrPPT2Ns/vbMCO&#10;9UKLA61bqr/3x6Aa2zfeLBbZKtgse6SXT9nlVpy7vpqen8AITfK//Nd+9Q7uVVZ/UQDY6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tmHUxAAAANsAAAAPAAAAAAAAAAAA&#10;AAAAAKECAABkcnMvZG93bnJldi54bWxQSwUGAAAAAAQABAD5AAAAkgMAAAAA&#10;">
                  <v:stroke endarrow="block"/>
                </v:line>
              </v:group>
            </w:pict>
          </mc:Fallback>
        </mc:AlternateContent>
      </w:r>
    </w:p>
    <w:p w:rsidR="00A72B51" w:rsidRDefault="00A72B51"/>
    <w:p w:rsidR="00A72B51" w:rsidRDefault="00A72B51">
      <w:r>
        <w:t>/4</w:t>
      </w:r>
    </w:p>
    <w:p w:rsidR="00A72B51" w:rsidRDefault="00A72B51" w:rsidP="00A72B51">
      <w:pPr>
        <w:pStyle w:val="Indentquestion"/>
      </w:pPr>
    </w:p>
    <w:p w:rsidR="00A72B51" w:rsidRDefault="00A72B51" w:rsidP="00A72B51">
      <w:pPr>
        <w:pStyle w:val="Indentquestion"/>
      </w:pPr>
    </w:p>
    <w:p w:rsidR="00A72B51" w:rsidRDefault="00A72B51" w:rsidP="00A72B51">
      <w:pPr>
        <w:pStyle w:val="Indentquestion"/>
      </w:pPr>
    </w:p>
    <w:p w:rsidR="00A72B51" w:rsidRDefault="00A72B51"/>
    <w:p w:rsidR="000D04EB" w:rsidRDefault="005B10A7"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49024" behindDoc="0" locked="0" layoutInCell="1" allowOverlap="1">
                <wp:simplePos x="0" y="0"/>
                <wp:positionH relativeFrom="column">
                  <wp:posOffset>457200</wp:posOffset>
                </wp:positionH>
                <wp:positionV relativeFrom="paragraph">
                  <wp:posOffset>160020</wp:posOffset>
                </wp:positionV>
                <wp:extent cx="1564005" cy="1236345"/>
                <wp:effectExtent l="0" t="0" r="0" b="3810"/>
                <wp:wrapNone/>
                <wp:docPr id="65" name="Group 7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64005" cy="1236345"/>
                          <a:chOff x="1635" y="1698"/>
                          <a:chExt cx="2463" cy="1947"/>
                        </a:xfrm>
                      </wpg:grpSpPr>
                      <wps:wsp>
                        <wps:cNvPr id="66" name="Text Box 752"/>
                        <wps:cNvSpPr txBox="1">
                          <a:spLocks noChangeArrowheads="1"/>
                        </wps:cNvSpPr>
                        <wps:spPr bwMode="auto">
                          <a:xfrm>
                            <a:off x="2385" y="1698"/>
                            <a:ext cx="609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04EB" w:rsidRPr="00C5466D" w:rsidRDefault="000D04EB" w:rsidP="000D04EB">
                              <w:r w:rsidRPr="00C5466D">
                                <w:rPr>
                                  <w:position w:val="-12"/>
                                </w:rPr>
                                <w:object w:dxaOrig="320" w:dyaOrig="360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025" type="#_x0000_t75" style="width:16pt;height:18pt" o:ole="">
                                    <v:imagedata r:id="rId11" o:title=""/>
                                  </v:shape>
                                  <o:OLEObject Type="Embed" ProgID="Equation.DSMT4" ShapeID="_x0000_i1025" DrawAspect="Content" ObjectID="_1523961104" r:id="rId1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67" name="Line 753"/>
                        <wps:cNvCnPr/>
                        <wps:spPr bwMode="auto">
                          <a:xfrm>
                            <a:off x="2518" y="1980"/>
                            <a:ext cx="0" cy="14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" name="Line 754"/>
                        <wps:cNvCnPr/>
                        <wps:spPr bwMode="auto">
                          <a:xfrm rot="5400000">
                            <a:off x="2521" y="1980"/>
                            <a:ext cx="0" cy="14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" name="Text Box 755"/>
                        <wps:cNvSpPr txBox="1">
                          <a:spLocks noChangeArrowheads="1"/>
                        </wps:cNvSpPr>
                        <wps:spPr bwMode="auto">
                          <a:xfrm>
                            <a:off x="1635" y="2272"/>
                            <a:ext cx="609" cy="5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04EB" w:rsidRPr="00C5466D" w:rsidRDefault="000D04EB" w:rsidP="000D04EB">
                              <w:r w:rsidRPr="00C5466D">
                                <w:rPr>
                                  <w:position w:val="-14"/>
                                </w:rPr>
                                <w:object w:dxaOrig="320" w:dyaOrig="380">
                                  <v:shape id="_x0000_i1026" type="#_x0000_t75" style="width:16pt;height:19pt" o:ole="">
                                    <v:imagedata r:id="rId13" o:title=""/>
                                  </v:shape>
                                  <o:OLEObject Type="Embed" ProgID="Equation.DSMT4" ShapeID="_x0000_i1026" DrawAspect="Content" ObjectID="_1523961105" r:id="rId1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70" name="Text Box 756"/>
                        <wps:cNvSpPr txBox="1">
                          <a:spLocks noChangeArrowheads="1"/>
                        </wps:cNvSpPr>
                        <wps:spPr bwMode="auto">
                          <a:xfrm>
                            <a:off x="2810" y="2255"/>
                            <a:ext cx="1288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04EB" w:rsidRPr="00C5466D" w:rsidRDefault="000D04EB" w:rsidP="000D04EB">
                              <w:r w:rsidRPr="00C5466D">
                                <w:rPr>
                                  <w:position w:val="-12"/>
                                </w:rPr>
                                <w:object w:dxaOrig="999" w:dyaOrig="360">
                                  <v:shape id="_x0000_i1027" type="#_x0000_t75" style="width:49.95pt;height:18pt" o:ole="">
                                    <v:imagedata r:id="rId15" o:title=""/>
                                  </v:shape>
                                  <o:OLEObject Type="Embed" ProgID="Equation.DSMT4" ShapeID="_x0000_i1027" DrawAspect="Content" ObjectID="_1523961106" r:id="rId1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71" name="Text Box 757"/>
                        <wps:cNvSpPr txBox="1">
                          <a:spLocks noChangeArrowheads="1"/>
                        </wps:cNvSpPr>
                        <wps:spPr bwMode="auto">
                          <a:xfrm>
                            <a:off x="2365" y="3121"/>
                            <a:ext cx="589" cy="5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04EB" w:rsidRPr="00C5466D" w:rsidRDefault="000D04EB" w:rsidP="000D04EB">
                              <w:r w:rsidRPr="00C5466D">
                                <w:rPr>
                                  <w:position w:val="-14"/>
                                </w:rPr>
                                <w:object w:dxaOrig="300" w:dyaOrig="380">
                                  <v:shape id="_x0000_i1028" type="#_x0000_t75" style="width:15pt;height:19pt" o:ole="">
                                    <v:imagedata r:id="rId17" o:title=""/>
                                  </v:shape>
                                  <o:OLEObject Type="Embed" ProgID="Equation.DSMT4" ShapeID="_x0000_i1028" DrawAspect="Content" ObjectID="_1523961107" r:id="rId1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51" o:spid="_x0000_s1044" style="position:absolute;margin-left:36pt;margin-top:12.6pt;width:123.15pt;height:97.35pt;z-index:251649024" coordorigin="1635,1698" coordsize="2463,194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">
                <v:shape id="Text Box 752" o:spid="_x0000_s1045" type="#_x0000_t202" style="position:absolute;left:2385;top:1698;width:609;height:50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eO0ScMA&#10;AADbAAAADwAAAGRycy9kb3ducmV2LnhtbESP0WrCQBRE34X+w3ILfdONUoNGVynWgm9a9QMu2Ws2&#10;Jns3ZFdN/XpXEPo4zMwZZr7sbC2u1PrSsYLhIAFBnDtdcqHgePjpT0D4gKyxdkwK/sjDcvHWm2Om&#10;3Y1/6boPhYgQ9hkqMCE0mZQ+N2TRD1xDHL2Tay2GKNtC6hZvEW5rOUqSVFosOS4YbGhlKK/2F6tg&#10;kthtVU1HO28/78OxWX27dXNW6uO9+5qBCNSF//CrvdEK0hSeX+IP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eO0ScMAAADbAAAADwAAAAAAAAAAAAAAAACYAgAAZHJzL2Rv&#10;d25yZXYueG1sUEsFBgAAAAAEAAQA9QAAAIgDAAAAAA==&#10;" filled="f" stroked="f">
                  <v:textbox style="mso-fit-shape-to-text:t">
                    <w:txbxContent>
                      <w:p w:rsidR="000D04EB" w:rsidRPr="00C5466D" w:rsidRDefault="000D04EB" w:rsidP="000D04EB">
                        <w:r w:rsidRPr="00C5466D">
                          <w:rPr>
                            <w:position w:val="-12"/>
                          </w:rPr>
                          <w:object w:dxaOrig="320" w:dyaOrig="360">
                            <v:shape id="_x0000_i1025" type="#_x0000_t75" style="width:16pt;height:18pt" o:ole="">
                              <v:imagedata r:id="rId19" o:title=""/>
                            </v:shape>
                            <o:OLEObject Type="Embed" ProgID="Equation.DSMT4" ShapeID="_x0000_i1025" DrawAspect="Content" ObjectID="_1356335938" r:id="rId20"/>
                          </w:object>
                        </w:r>
                      </w:p>
                    </w:txbxContent>
                  </v:textbox>
                </v:shape>
                <v:line id="Line 753" o:spid="_x0000_s1046" style="position:absolute;visibility:visible;mso-wrap-style:square" from="2518,1980" to="2518,34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h9Kk8MAAADbAAAADwAAAGRycy9kb3ducmV2LnhtbESPQWvCQBSE7wX/w/IEb3WjB1uiq4ig&#10;5CJSW3p+Zp9JNPs2Ztds2l/vCoUeh5n5hlmselOLjlpXWVYwGScgiHOrKy4UfH1uX99BOI+ssbZM&#10;Cn7IwWo5eFlgqm3gD+qOvhARwi5FBaX3TSqly0sy6Ma2IY7e2bYGfZRtIXWLIcJNLadJMpMGK44L&#10;JTa0KSm/Hu9GQRJ+d/Iis6o7ZPtbaE7he3oLSo2G/XoOwlPv/8N/7UwrmL3B80v8AXL5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ofSpPDAAAA2wAAAA8AAAAAAAAAAAAA&#10;AAAAoQIAAGRycy9kb3ducmV2LnhtbFBLBQYAAAAABAAEAPkAAACRAwAAAAA=&#10;">
                  <v:stroke startarrow="block" endarrow="block"/>
                </v:line>
                <v:line id="Line 754" o:spid="_x0000_s1047" style="position:absolute;rotation:90;visibility:visible;mso-wrap-style:square" from="2521,1980" to="2521,34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FTwu74AAADbAAAADwAAAGRycy9kb3ducmV2LnhtbERPS2vCQBC+C/6HZYTedNMKItFVpCC1&#10;N+vjPmanSWp2NuyuJv77zkHw+PG9l+veNepOIdaeDbxPMlDEhbc1lwZOx+14DiomZIuNZzLwoAjr&#10;1XCwxNz6jn/ofkilkhCOORqoUmpzrWNRkcM48S2xcL8+OEwCQ6ltwE7CXaM/smymHdYsDRW29FlR&#10;cT3cnAH/d4pf7nxpv7fz6X567C6iDMa8jfrNAlSiPr3ET/fOGpjJWPkiP0Cv/gE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QVPC7vgAAANsAAAAPAAAAAAAAAAAAAAAAAKEC&#10;AABkcnMvZG93bnJldi54bWxQSwUGAAAAAAQABAD5AAAAjAMAAAAA&#10;">
                  <v:stroke startarrow="block" endarrow="block"/>
                </v:line>
                <v:shape id="Text Box 755" o:spid="_x0000_s1048" type="#_x0000_t202" style="position:absolute;left:1635;top:2272;width:609;height: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HwgO8IA&#10;AADbAAAADwAAAGRycy9kb3ducmV2LnhtbESP0YrCMBRE34X9h3AX9k1TZRWtRllcBd90XT/g0lyb&#10;2uamNFGrX28EwcdhZs4ws0VrK3GhxheOFfR7CQjizOmCcwWH/3V3DMIHZI2VY1JwIw+L+Udnhql2&#10;V/6jyz7kIkLYp6jAhFCnUvrMkEXfczVx9I6usRiibHKpG7xGuK3kIElG0mLBccFgTUtDWbk/WwXj&#10;xG7LcjLYeft97w/N8tet6pNSX5/tzxREoDa8w6/2RisYTeD5Jf4AO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IfCA7wgAAANsAAAAPAAAAAAAAAAAAAAAAAJgCAABkcnMvZG93&#10;bnJldi54bWxQSwUGAAAAAAQABAD1AAAAhwMAAAAA&#10;" filled="f" stroked="f">
                  <v:textbox style="mso-fit-shape-to-text:t">
                    <w:txbxContent>
                      <w:p w:rsidR="000D04EB" w:rsidRPr="00C5466D" w:rsidRDefault="000D04EB" w:rsidP="000D04EB">
                        <w:r w:rsidRPr="00C5466D">
                          <w:rPr>
                            <w:position w:val="-14"/>
                          </w:rPr>
                          <w:object w:dxaOrig="320" w:dyaOrig="380">
                            <v:shape id="_x0000_i1026" type="#_x0000_t75" style="width:16pt;height:19pt" o:ole="">
                              <v:imagedata r:id="rId21" o:title=""/>
                            </v:shape>
                            <o:OLEObject Type="Embed" ProgID="Equation.DSMT4" ShapeID="_x0000_i1026" DrawAspect="Content" ObjectID="_1356335939" r:id="rId22"/>
                          </w:object>
                        </w:r>
                      </w:p>
                    </w:txbxContent>
                  </v:textbox>
                </v:shape>
                <v:shape id="Text Box 756" o:spid="_x0000_s1049" type="#_x0000_t202" style="position:absolute;left:2810;top:2255;width:1288;height:50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J8fe8EA&#10;AADbAAAADwAAAGRycy9kb3ducmV2LnhtbERP3U7CMBS+N+EdmkPinXQQkDkohIAm3gnTBzhZj+vY&#10;erq0BSZPby9MvPzy/a+3g+3ElXxoHCuYTjIQxJXTDdcKvj7fnnIQISJr7ByTgh8KsN2MHtZYaHfj&#10;E13LWIsUwqFABSbGvpAyVIYshonriRP37bzFmKCvpfZ4S+G2k7Mse5YWG04NBnvaG6ra8mIV5Jn9&#10;aNuX2THY+X26MPuDe+3PSj2Oh90KRKQh/ov/3O9awTKtT1/SD5Cb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yfH3vBAAAA2wAAAA8AAAAAAAAAAAAAAAAAmAIAAGRycy9kb3du&#10;cmV2LnhtbFBLBQYAAAAABAAEAPUAAACGAwAAAAA=&#10;" filled="f" stroked="f">
                  <v:textbox style="mso-fit-shape-to-text:t">
                    <w:txbxContent>
                      <w:p w:rsidR="000D04EB" w:rsidRPr="00C5466D" w:rsidRDefault="000D04EB" w:rsidP="000D04EB">
                        <w:r w:rsidRPr="00C5466D">
                          <w:rPr>
                            <w:position w:val="-12"/>
                          </w:rPr>
                          <w:object w:dxaOrig="999" w:dyaOrig="360">
                            <v:shape id="_x0000_i1027" type="#_x0000_t75" style="width:49.95pt;height:18pt" o:ole="">
                              <v:imagedata r:id="rId23" o:title=""/>
                            </v:shape>
                            <o:OLEObject Type="Embed" ProgID="Equation.DSMT4" ShapeID="_x0000_i1027" DrawAspect="Content" ObjectID="_1356335940" r:id="rId24"/>
                          </w:object>
                        </w:r>
                      </w:p>
                    </w:txbxContent>
                  </v:textbox>
                </v:shape>
                <v:shape id="Text Box 757" o:spid="_x0000_s1050" type="#_x0000_t202" style="position:absolute;left:2365;top:3121;width:589;height: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9O64MMA&#10;AADbAAAADwAAAGRycy9kb3ducmV2LnhtbESPwW7CMBBE75X4B2uRuIETBAUCBiFaJG5tgQ9YxUsc&#10;Eq+j2IW0X18jIfU4mpk3mtWms7W4UetLxwrSUQKCOHe65ELB+bQfzkH4gKyxdkwKfsjDZt17WWGm&#10;3Z2/6HYMhYgQ9hkqMCE0mZQ+N2TRj1xDHL2Lay2GKNtC6hbvEW5rOU6SV2mx5LhgsKGdobw6flsF&#10;88R+VNVi/Ont5Dedmt2be2+uSg363XYJIlAX/sPP9kErmKXw+BJ/gFz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9O64MMAAADbAAAADwAAAAAAAAAAAAAAAACYAgAAZHJzL2Rv&#10;d25yZXYueG1sUEsFBgAAAAAEAAQA9QAAAIgDAAAAAA==&#10;" filled="f" stroked="f">
                  <v:textbox style="mso-fit-shape-to-text:t">
                    <w:txbxContent>
                      <w:p w:rsidR="000D04EB" w:rsidRPr="00C5466D" w:rsidRDefault="000D04EB" w:rsidP="000D04EB">
                        <w:r w:rsidRPr="00C5466D">
                          <w:rPr>
                            <w:position w:val="-14"/>
                          </w:rPr>
                          <w:object w:dxaOrig="300" w:dyaOrig="380">
                            <v:shape id="_x0000_i1028" type="#_x0000_t75" style="width:15pt;height:19pt" o:ole="">
                              <v:imagedata r:id="rId25" o:title=""/>
                            </v:shape>
                            <o:OLEObject Type="Embed" ProgID="Equation.DSMT4" ShapeID="_x0000_i1028" DrawAspect="Content" ObjectID="_1356335941" r:id="rId26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0D04EB" w:rsidRDefault="005B10A7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>
                <wp:simplePos x="0" y="0"/>
                <wp:positionH relativeFrom="column">
                  <wp:posOffset>2057400</wp:posOffset>
                </wp:positionH>
                <wp:positionV relativeFrom="paragraph">
                  <wp:posOffset>99060</wp:posOffset>
                </wp:positionV>
                <wp:extent cx="1873250" cy="879475"/>
                <wp:effectExtent l="0" t="3810" r="3175" b="0"/>
                <wp:wrapNone/>
                <wp:docPr id="64" name="Text Box 7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73250" cy="879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D04EB" w:rsidRDefault="000D04EB">
                            <w:r w:rsidRPr="00E41251">
                              <w:rPr>
                                <w:position w:val="-56"/>
                              </w:rPr>
                              <w:object w:dxaOrig="2659" w:dyaOrig="1240">
                                <v:shape id="_x0000_i1029" type="#_x0000_t75" style="width:133.1pt;height:62.05pt" o:ole="">
                                  <v:imagedata r:id="rId27" o:title=""/>
                                </v:shape>
                                <o:OLEObject Type="Embed" ProgID="Equation.DSMT4" ShapeID="_x0000_i1029" DrawAspect="Content" ObjectID="_1523961108" r:id="rId28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59" o:spid="_x0000_s1051" type="#_x0000_t202" style="position:absolute;margin-left:162pt;margin-top:7.8pt;width:147.5pt;height:69.25pt;z-index:25165004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" filled="f" stroked="f">
                <v:textbox style="mso-fit-shape-to-text:t">
                  <w:txbxContent>
                    <w:p w:rsidR="000D04EB" w:rsidRDefault="000D04EB">
                      <w:r w:rsidRPr="00E41251">
                        <w:rPr>
                          <w:position w:val="-56"/>
                        </w:rPr>
                        <w:object w:dxaOrig="2659" w:dyaOrig="1240">
                          <v:shape id="_x0000_i1029" type="#_x0000_t75" style="width:133.1pt;height:62.05pt" o:ole="">
                            <v:imagedata r:id="rId29" o:title=""/>
                          </v:shape>
                          <o:OLEObject Type="Embed" ProgID="Equation.DSMT4" ShapeID="_x0000_i1029" DrawAspect="Content" ObjectID="_1356335942" r:id="rId3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0D04EB" w:rsidRDefault="005B10A7" w:rsidP="000D04EB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>
                <wp:simplePos x="0" y="0"/>
                <wp:positionH relativeFrom="column">
                  <wp:posOffset>4000500</wp:posOffset>
                </wp:positionH>
                <wp:positionV relativeFrom="paragraph">
                  <wp:posOffset>38100</wp:posOffset>
                </wp:positionV>
                <wp:extent cx="1313815" cy="777240"/>
                <wp:effectExtent l="0" t="0" r="635" b="3810"/>
                <wp:wrapNone/>
                <wp:docPr id="63" name="Text Box 7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13815" cy="777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D04EB" w:rsidRDefault="000D04EB">
                            <w:r w:rsidRPr="007D45CA">
                              <w:rPr>
                                <w:position w:val="-48"/>
                              </w:rPr>
                              <w:object w:dxaOrig="1780" w:dyaOrig="1080">
                                <v:shape id="_x0000_i1030" type="#_x0000_t75" style="width:89pt;height:54pt" o:ole="">
                                  <v:imagedata r:id="rId31" o:title=""/>
                                </v:shape>
                                <o:OLEObject Type="Embed" ProgID="Equation.DSMT4" ShapeID="_x0000_i1030" DrawAspect="Content" ObjectID="_1523961109" r:id="rId32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60" o:spid="_x0000_s1052" type="#_x0000_t202" style="position:absolute;margin-left:315pt;margin-top:3pt;width:103.45pt;height:61.2pt;z-index:25165107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" filled="f" stroked="f">
                <v:textbox style="mso-fit-shape-to-text:t">
                  <w:txbxContent>
                    <w:p w:rsidR="000D04EB" w:rsidRDefault="000D04EB">
                      <w:r w:rsidRPr="007D45CA">
                        <w:rPr>
                          <w:position w:val="-48"/>
                        </w:rPr>
                        <w:object w:dxaOrig="1780" w:dyaOrig="1080">
                          <v:shape id="_x0000_i1030" type="#_x0000_t75" style="width:89pt;height:54pt" o:ole="">
                            <v:imagedata r:id="rId33" o:title=""/>
                          </v:shape>
                          <o:OLEObject Type="Embed" ProgID="Equation.DSMT4" ShapeID="_x0000_i1030" DrawAspect="Content" ObjectID="_1356335943" r:id="rId3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A72B51">
        <w:t>2</w:t>
      </w:r>
      <w:r w:rsidR="000D04EB">
        <w:t>)</w:t>
      </w:r>
    </w:p>
    <w:p w:rsidR="000D04EB" w:rsidRDefault="000D04EB" w:rsidP="000D04EB"/>
    <w:p w:rsidR="000D04EB" w:rsidRDefault="000D04EB" w:rsidP="000D04EB">
      <w:r>
        <w:t>/7</w:t>
      </w:r>
    </w:p>
    <w:p w:rsidR="000D04EB" w:rsidRDefault="000D04EB"/>
    <w:p w:rsidR="000D04EB" w:rsidRDefault="000D04EB"/>
    <w:p w:rsidR="000D04EB" w:rsidRDefault="000D04EB"/>
    <w:p w:rsidR="000D04EB" w:rsidRDefault="000D04EB"/>
    <w:p w:rsidR="000D04EB" w:rsidRDefault="000D04EB"/>
    <w:p w:rsidR="000D04EB" w:rsidRDefault="005B10A7" w:rsidP="000D04EB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>
                <wp:simplePos x="0" y="0"/>
                <wp:positionH relativeFrom="column">
                  <wp:posOffset>1600200</wp:posOffset>
                </wp:positionH>
                <wp:positionV relativeFrom="paragraph">
                  <wp:posOffset>7620</wp:posOffset>
                </wp:positionV>
                <wp:extent cx="2646680" cy="1285240"/>
                <wp:effectExtent l="0" t="0" r="1270" b="2540"/>
                <wp:wrapNone/>
                <wp:docPr id="62" name="Text Box 7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46680" cy="1285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D04EB" w:rsidRDefault="000D04EB" w:rsidP="005E4A26">
                            <w:pPr>
                              <w:tabs>
                                <w:tab w:val="left" w:pos="1332"/>
                              </w:tabs>
                              <w:rPr>
                                <w:noProof/>
                              </w:rPr>
                            </w:pPr>
                            <w:r w:rsidRPr="00E41251">
                              <w:rPr>
                                <w:position w:val="-88"/>
                              </w:rPr>
                              <w:object w:dxaOrig="3879" w:dyaOrig="1880">
                                <v:shape id="_x0000_i1031" type="#_x0000_t75" style="width:193.95pt;height:94pt" o:ole="">
                                  <v:imagedata r:id="rId35" o:title=""/>
                                </v:shape>
                                <o:OLEObject Type="Embed" ProgID="Equation.DSMT4" ShapeID="_x0000_i1031" DrawAspect="Content" ObjectID="_1523961110" r:id="rId36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62" o:spid="_x0000_s1053" type="#_x0000_t202" style="position:absolute;margin-left:126pt;margin-top:.6pt;width:208.4pt;height:101.2pt;z-index:25165312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" filled="f" stroked="f">
                <v:textbox style="mso-fit-shape-to-text:t">
                  <w:txbxContent>
                    <w:p w:rsidR="000D04EB" w:rsidRDefault="000D04EB" w:rsidP="005E4A26">
                      <w:pPr>
                        <w:tabs>
                          <w:tab w:val="left" w:pos="1332"/>
                        </w:tabs>
                        <w:rPr>
                          <w:noProof/>
                        </w:rPr>
                      </w:pPr>
                      <w:r w:rsidRPr="00E41251">
                        <w:rPr>
                          <w:position w:val="-88"/>
                        </w:rPr>
                        <w:object w:dxaOrig="3879" w:dyaOrig="1880">
                          <v:shape id="_x0000_i1031" type="#_x0000_t75" style="width:193.95pt;height:94pt" o:ole="">
                            <v:imagedata r:id="rId37" o:title=""/>
                          </v:shape>
                          <o:OLEObject Type="Embed" ProgID="Equation.DSMT4" ShapeID="_x0000_i1031" DrawAspect="Content" ObjectID="_1356335944" r:id="rId3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>
                <wp:simplePos x="0" y="0"/>
                <wp:positionH relativeFrom="column">
                  <wp:posOffset>457200</wp:posOffset>
                </wp:positionH>
                <wp:positionV relativeFrom="paragraph">
                  <wp:posOffset>7620</wp:posOffset>
                </wp:positionV>
                <wp:extent cx="780415" cy="472440"/>
                <wp:effectExtent l="0" t="0" r="635" b="0"/>
                <wp:wrapNone/>
                <wp:docPr id="61" name="Text Box 7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80415" cy="472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D04EB" w:rsidRDefault="000D04EB">
                            <w:pPr>
                              <w:rPr>
                                <w:noProof/>
                              </w:rPr>
                            </w:pPr>
                            <w:r w:rsidRPr="00C5466D">
                              <w:rPr>
                                <w:noProof/>
                                <w:position w:val="-24"/>
                              </w:rPr>
                              <w:object w:dxaOrig="940" w:dyaOrig="600">
                                <v:shape id="_x0000_i1032" type="#_x0000_t75" style="width:47pt;height:30pt" o:ole="">
                                  <v:imagedata r:id="rId39" o:title=""/>
                                </v:shape>
                                <o:OLEObject Type="Embed" ProgID="Equation.DSMT4" ShapeID="_x0000_i1032" DrawAspect="Content" ObjectID="_1523961111" r:id="rId40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61" o:spid="_x0000_s1054" type="#_x0000_t202" style="position:absolute;margin-left:36pt;margin-top:.6pt;width:61.45pt;height:37.2pt;z-index:25165209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" filled="f" stroked="f">
                <v:textbox style="mso-fit-shape-to-text:t">
                  <w:txbxContent>
                    <w:p w:rsidR="000D04EB" w:rsidRDefault="000D04EB">
                      <w:pPr>
                        <w:rPr>
                          <w:noProof/>
                        </w:rPr>
                      </w:pPr>
                      <w:r w:rsidRPr="00C5466D">
                        <w:rPr>
                          <w:noProof/>
                          <w:position w:val="-24"/>
                        </w:rPr>
                        <w:object w:dxaOrig="940" w:dyaOrig="600">
                          <v:shape id="_x0000_i1032" type="#_x0000_t75" style="width:47pt;height:30pt" o:ole="">
                            <v:imagedata r:id="rId41" o:title=""/>
                          </v:shape>
                          <o:OLEObject Type="Embed" ProgID="Equation.DSMT4" ShapeID="_x0000_i1032" DrawAspect="Content" ObjectID="_1356335945" r:id="rId4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A72B51">
        <w:t>3</w:t>
      </w:r>
      <w:r w:rsidR="000D04EB">
        <w:t>)</w:t>
      </w:r>
    </w:p>
    <w:p w:rsidR="000D04EB" w:rsidRDefault="000D04EB" w:rsidP="000D04EB"/>
    <w:p w:rsidR="000D04EB" w:rsidRDefault="000D04EB" w:rsidP="000D04EB"/>
    <w:p w:rsidR="000D04EB" w:rsidRDefault="000D04EB" w:rsidP="000D04EB">
      <w:r>
        <w:t>/4</w:t>
      </w:r>
    </w:p>
    <w:p w:rsidR="000D04EB" w:rsidRDefault="000D04EB"/>
    <w:p w:rsidR="000D04EB" w:rsidRDefault="000D04EB"/>
    <w:p w:rsidR="000D04EB" w:rsidRDefault="000D04EB"/>
    <w:p w:rsidR="000D04EB" w:rsidRDefault="005B10A7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2514600</wp:posOffset>
                </wp:positionH>
                <wp:positionV relativeFrom="paragraph">
                  <wp:posOffset>152400</wp:posOffset>
                </wp:positionV>
                <wp:extent cx="2952750" cy="1434465"/>
                <wp:effectExtent l="0" t="0" r="0" b="0"/>
                <wp:wrapNone/>
                <wp:docPr id="60" name="Text Box 7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52750" cy="14344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D04EB" w:rsidRDefault="000D04EB">
                            <w:r w:rsidRPr="00E41251">
                              <w:rPr>
                                <w:position w:val="-106"/>
                              </w:rPr>
                              <w:object w:dxaOrig="4620" w:dyaOrig="2240">
                                <v:shape id="_x0000_i1033" type="#_x0000_t75" style="width:218.05pt;height:105.75pt" o:ole="">
                                  <v:imagedata r:id="rId43" o:title=""/>
                                </v:shape>
                                <o:OLEObject Type="Embed" ProgID="Equation.DSMT4" ShapeID="_x0000_i1033" DrawAspect="Content" ObjectID="_1523961112" r:id="rId44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63" o:spid="_x0000_s1055" type="#_x0000_t202" style="position:absolute;margin-left:198pt;margin-top:12pt;width:232.5pt;height:112.95pt;z-index:25165414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" filled="f" stroked="f">
                <v:textbox style="mso-fit-shape-to-text:t">
                  <w:txbxContent>
                    <w:p w:rsidR="000D04EB" w:rsidRDefault="000D04EB">
                      <w:r w:rsidRPr="00E41251">
                        <w:rPr>
                          <w:position w:val="-106"/>
                        </w:rPr>
                        <w:object w:dxaOrig="4620" w:dyaOrig="2240">
                          <v:shape id="_x0000_i1033" type="#_x0000_t75" style="width:218.05pt;height:105.75pt" o:ole="">
                            <v:imagedata r:id="rId45" o:title=""/>
                          </v:shape>
                          <o:OLEObject Type="Embed" ProgID="Equation.DSMT4" ShapeID="_x0000_i1033" DrawAspect="Content" ObjectID="_1356335946" r:id="rId4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43904" behindDoc="0" locked="0" layoutInCell="1" allowOverlap="1">
                <wp:simplePos x="0" y="0"/>
                <wp:positionH relativeFrom="column">
                  <wp:posOffset>457200</wp:posOffset>
                </wp:positionH>
                <wp:positionV relativeFrom="paragraph">
                  <wp:posOffset>152400</wp:posOffset>
                </wp:positionV>
                <wp:extent cx="2057400" cy="1160780"/>
                <wp:effectExtent l="0" t="0" r="0" b="1270"/>
                <wp:wrapNone/>
                <wp:docPr id="53" name="Group 6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57400" cy="1160780"/>
                          <a:chOff x="1800" y="5760"/>
                          <a:chExt cx="3240" cy="1828"/>
                        </a:xfrm>
                      </wpg:grpSpPr>
                      <wps:wsp>
                        <wps:cNvPr id="54" name="Line 556"/>
                        <wps:cNvCnPr/>
                        <wps:spPr bwMode="auto">
                          <a:xfrm>
                            <a:off x="2914" y="6045"/>
                            <a:ext cx="0" cy="14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" name="Line 557"/>
                        <wps:cNvCnPr/>
                        <wps:spPr bwMode="auto">
                          <a:xfrm rot="5400000">
                            <a:off x="2918" y="5856"/>
                            <a:ext cx="0" cy="181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" name="Text Box 558"/>
                        <wps:cNvSpPr txBox="1">
                          <a:spLocks noChangeArrowheads="1"/>
                        </wps:cNvSpPr>
                        <wps:spPr bwMode="auto">
                          <a:xfrm>
                            <a:off x="1800" y="6337"/>
                            <a:ext cx="769" cy="5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734CC" w:rsidRPr="00C5466D" w:rsidRDefault="004734CC" w:rsidP="00A90B6E">
                              <w:r w:rsidRPr="00C5466D">
                                <w:rPr>
                                  <w:position w:val="-14"/>
                                </w:rPr>
                                <w:object w:dxaOrig="320" w:dyaOrig="380">
                                  <v:shape id="_x0000_i1034" type="#_x0000_t75" style="width:16pt;height:19pt" o:ole="">
                                    <v:imagedata r:id="rId13" o:title=""/>
                                  </v:shape>
                                  <o:OLEObject Type="Embed" ProgID="Equation.DSMT4" ShapeID="_x0000_i1034" DrawAspect="Content" ObjectID="_1523961113" r:id="rId47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57" name="Text Box 559"/>
                        <wps:cNvSpPr txBox="1">
                          <a:spLocks noChangeArrowheads="1"/>
                        </wps:cNvSpPr>
                        <wps:spPr bwMode="auto">
                          <a:xfrm>
                            <a:off x="3022" y="6365"/>
                            <a:ext cx="1295" cy="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734CC" w:rsidRPr="00C5466D" w:rsidRDefault="004734CC" w:rsidP="00A90B6E">
                              <w:r w:rsidRPr="00C5466D">
                                <w:rPr>
                                  <w:position w:val="-12"/>
                                </w:rPr>
                                <w:object w:dxaOrig="1080" w:dyaOrig="360">
                                  <v:shape id="_x0000_i1035" type="#_x0000_t75" style="width:54pt;height:18pt" o:ole="">
                                    <v:imagedata r:id="rId48" o:title=""/>
                                  </v:shape>
                                  <o:OLEObject Type="Embed" ProgID="Equation.DSMT4" ShapeID="_x0000_i1035" DrawAspect="Content" ObjectID="_1523961114" r:id="rId49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58" name="Text Box 560"/>
                        <wps:cNvSpPr txBox="1">
                          <a:spLocks noChangeArrowheads="1"/>
                        </wps:cNvSpPr>
                        <wps:spPr bwMode="auto">
                          <a:xfrm>
                            <a:off x="2720" y="6764"/>
                            <a:ext cx="2320" cy="8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734CC" w:rsidRPr="00C5466D" w:rsidRDefault="004734CC" w:rsidP="00A90B6E">
                              <w:r w:rsidRPr="00A90B6E">
                                <w:rPr>
                                  <w:position w:val="-28"/>
                                </w:rPr>
                                <w:object w:dxaOrig="1960" w:dyaOrig="680">
                                  <v:shape id="_x0000_i1036" type="#_x0000_t75" style="width:98pt;height:34pt" o:ole="">
                                    <v:imagedata r:id="rId50" o:title=""/>
                                  </v:shape>
                                  <o:OLEObject Type="Embed" ProgID="Equation.DSMT4" ShapeID="_x0000_i1036" DrawAspect="Content" ObjectID="_1523961115" r:id="rId51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59" name="Text Box 561"/>
                        <wps:cNvSpPr txBox="1">
                          <a:spLocks noChangeArrowheads="1"/>
                        </wps:cNvSpPr>
                        <wps:spPr bwMode="auto">
                          <a:xfrm>
                            <a:off x="2750" y="5760"/>
                            <a:ext cx="769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734CC" w:rsidRPr="00C5466D" w:rsidRDefault="004734CC" w:rsidP="00A90B6E">
                              <w:r w:rsidRPr="00C5466D">
                                <w:rPr>
                                  <w:position w:val="-12"/>
                                </w:rPr>
                                <w:object w:dxaOrig="320" w:dyaOrig="360">
                                  <v:shape id="_x0000_i1037" type="#_x0000_t75" style="width:16pt;height:18pt" o:ole="">
                                    <v:imagedata r:id="rId11" o:title=""/>
                                  </v:shape>
                                  <o:OLEObject Type="Embed" ProgID="Equation.DSMT4" ShapeID="_x0000_i1037" DrawAspect="Content" ObjectID="_1523961116" r:id="rId52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72" o:spid="_x0000_s1056" style="position:absolute;margin-left:36pt;margin-top:12pt;width:162pt;height:91.4pt;z-index:251643904" coordorigin="1800,5760" coordsize="3240,18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">
                <v:line id="Line 556" o:spid="_x0000_s1057" style="position:absolute;visibility:visible;mso-wrap-style:square" from="2914,6045" to="2914,74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KEeWcQAAADbAAAADwAAAGRycy9kb3ducmV2LnhtbESPQWvCQBSE7wX/w/KE3pqNYktJXUUE&#10;JZciVen5NftMotm3MbtmY399t1DocZiZb5j5cjCN6KlztWUFkyQFQVxYXXOp4HjYPL2CcB5ZY2OZ&#10;FNzJwXIxephjpm3gD+r3vhQRwi5DBZX3bSalKyoy6BLbEkfvZDuDPsqulLrDEOGmkdM0fZEGa44L&#10;Fba0rqi47G9GQRq+t/Is87rf5e/X0H6Fz+k1KPU4HlZvIDwN/j/81861gucZ/H6JP0Auf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koR5ZxAAAANsAAAAPAAAAAAAAAAAA&#10;AAAAAKECAABkcnMvZG93bnJldi54bWxQSwUGAAAAAAQABAD5AAAAkgMAAAAA&#10;">
                  <v:stroke startarrow="block" endarrow="block"/>
                </v:line>
                <v:line id="Line 557" o:spid="_x0000_s1058" style="position:absolute;rotation:90;visibility:visible;mso-wrap-style:square" from="2918,5856" to="2918,76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DmVmMAAAADbAAAADwAAAGRycy9kb3ducmV2LnhtbESPT4vCMBTE74LfITzBm6YqinSNIoKo&#10;t/XP3p/Ns602LyWJtvvtNwuCx2F+M8MsVq2pxIucLy0rGA0TEMSZ1SXnCi7n7WAOwgdkjZVlUvBL&#10;HlbLbmeBqbYNH+l1CrmIJexTVFCEUKdS+qwgg35oa+Lo3awzGKJ0udQOm1huKjlOkpk0WHJcKLCm&#10;TUHZ4/Q0Cuz94nfm51oftvPJ9+TcXCPplOr32vUXiEBt+MDv9F4rmE7h/0v8AXL5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A5lZjAAAAA2wAAAA8AAAAAAAAAAAAAAAAA&#10;oQIAAGRycy9kb3ducmV2LnhtbFBLBQYAAAAABAAEAPkAAACOAwAAAAA=&#10;">
                  <v:stroke startarrow="block" endarrow="block"/>
                </v:line>
                <v:shape id="Text Box 558" o:spid="_x0000_s1059" type="#_x0000_t202" style="position:absolute;left:1800;top:6337;width:769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zjF8EA&#10;AADbAAAADwAAAGRycy9kb3ducmV2LnhtbESPQWvCQBSE70L/w/IK3nRjQSnRVaRW8OBFG++P7DMb&#10;mn0bsk8T/71bKHgcZuYbZrUZfKPu1MU6sIHZNANFXAZbc2Wg+NlPPkFFQbbYBCYDD4qwWb+NVpjb&#10;0POJ7mepVIJwzNGAE2lzrWPpyGOchpY4edfQeZQku0rbDvsE943+yLKF9lhzWnDY0pej8vd88wZE&#10;7Hb2KL59PFyG4653WTnHwpjx+7BdghIa5BX+bx+sgfkC/r6kH6DXT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xM4xfBAAAA2wAAAA8AAAAAAAAAAAAAAAAAmAIAAGRycy9kb3du&#10;cmV2LnhtbFBLBQYAAAAABAAEAPUAAACGAwAAAAA=&#10;" filled="f" stroked="f">
                  <v:textbox style="mso-fit-shape-to-text:t">
                    <w:txbxContent>
                      <w:p w:rsidR="004734CC" w:rsidRPr="00C5466D" w:rsidRDefault="004734CC" w:rsidP="00A90B6E">
                        <w:r w:rsidRPr="00C5466D">
                          <w:rPr>
                            <w:position w:val="-14"/>
                          </w:rPr>
                          <w:object w:dxaOrig="320" w:dyaOrig="380">
                            <v:shape id="_x0000_i1034" type="#_x0000_t75" style="width:16pt;height:19pt" o:ole="">
                              <v:imagedata r:id="rId21" o:title=""/>
                            </v:shape>
                            <o:OLEObject Type="Embed" ProgID="Equation.DSMT4" ShapeID="_x0000_i1034" DrawAspect="Content" ObjectID="_1356335947" r:id="rId53"/>
                          </w:object>
                        </w:r>
                      </w:p>
                    </w:txbxContent>
                  </v:textbox>
                </v:shape>
                <v:shape id="Text Box 559" o:spid="_x0000_s1060" type="#_x0000_t202" style="position:absolute;left:3022;top:6365;width:1295;height:7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wBGjMEA&#10;AADbAAAADwAAAGRycy9kb3ducmV2LnhtbESPQWvCQBSE7wX/w/IK3upGwSqpq4hW8NCLGu+P7Gs2&#10;NPs2ZF9N/PfdguBxmJlvmNVm8I26URfrwAamkwwUcRlszZWB4nJ4W4KKgmyxCUwG7hRhsx69rDC3&#10;oecT3c5SqQThmKMBJ9LmWsfSkcc4CS1x8r5D51GS7CptO+wT3Dd6lmXv2mPNacFhSztH5c/51xsQ&#10;sdvpvfj08Xgdvva9y8o5FsaMX4ftByihQZ7hR/toDcwX8P8l/QC9/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MARozBAAAA2wAAAA8AAAAAAAAAAAAAAAAAmAIAAGRycy9kb3du&#10;cmV2LnhtbFBLBQYAAAAABAAEAPUAAACGAwAAAAA=&#10;" filled="f" stroked="f">
                  <v:textbox style="mso-fit-shape-to-text:t">
                    <w:txbxContent>
                      <w:p w:rsidR="004734CC" w:rsidRPr="00C5466D" w:rsidRDefault="004734CC" w:rsidP="00A90B6E">
                        <w:r w:rsidRPr="00C5466D">
                          <w:rPr>
                            <w:position w:val="-12"/>
                          </w:rPr>
                          <w:object w:dxaOrig="1080" w:dyaOrig="360">
                            <v:shape id="_x0000_i1035" type="#_x0000_t75" style="width:54pt;height:18pt" o:ole="">
                              <v:imagedata r:id="rId54" o:title=""/>
                            </v:shape>
                            <o:OLEObject Type="Embed" ProgID="Equation.DSMT4" ShapeID="_x0000_i1035" DrawAspect="Content" ObjectID="_1356335948" r:id="rId55"/>
                          </w:object>
                        </w:r>
                      </w:p>
                    </w:txbxContent>
                  </v:textbox>
                </v:shape>
                <v:shape id="Text Box 560" o:spid="_x0000_s1061" type="#_x0000_t202" style="position:absolute;left:2720;top:6764;width:2320;height:8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/S/r4A&#10;AADbAAAADwAAAGRycy9kb3ducmV2LnhtbERPS4vCMBC+L/gfwgje1lTBZalGER/gwcu69T40Y1Ns&#10;JqUZbf335rCwx4/vvdoMvlFP6mId2MBsmoEiLoOtuTJQ/B4/v0FFQbbYBCYDL4qwWY8+Vpjb0PMP&#10;PS9SqRTCMUcDTqTNtY6lI49xGlrixN1C51ES7CptO+xTuG/0PMu+tMeaU4PDlnaOyvvl4Q2I2O3s&#10;VRx8PF2H8753WbnAwpjJeNguQQkN8i/+c5+sgUUam76kH6DXb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KKf0v6+AAAA2wAAAA8AAAAAAAAAAAAAAAAAmAIAAGRycy9kb3ducmV2&#10;LnhtbFBLBQYAAAAABAAEAPUAAACDAwAAAAA=&#10;" filled="f" stroked="f">
                  <v:textbox style="mso-fit-shape-to-text:t">
                    <w:txbxContent>
                      <w:p w:rsidR="004734CC" w:rsidRPr="00C5466D" w:rsidRDefault="004734CC" w:rsidP="00A90B6E">
                        <w:r w:rsidRPr="00A90B6E">
                          <w:rPr>
                            <w:position w:val="-28"/>
                          </w:rPr>
                          <w:object w:dxaOrig="1960" w:dyaOrig="680">
                            <v:shape id="_x0000_i1036" type="#_x0000_t75" style="width:98pt;height:34pt" o:ole="">
                              <v:imagedata r:id="rId56" o:title=""/>
                            </v:shape>
                            <o:OLEObject Type="Embed" ProgID="Equation.DSMT4" ShapeID="_x0000_i1036" DrawAspect="Content" ObjectID="_1356335949" r:id="rId57"/>
                          </w:object>
                        </w:r>
                      </w:p>
                    </w:txbxContent>
                  </v:textbox>
                </v:shape>
                <v:shape id="Text Box 561" o:spid="_x0000_s1062" type="#_x0000_t202" style="position:absolute;left:2750;top:5760;width:769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dN3ZcEA&#10;AADbAAAADwAAAGRycy9kb3ducmV2LnhtbESPQWvCQBSE7wX/w/IK3upGwaKpq4hW8NCLGu+P7Gs2&#10;NPs2ZF9N/PfdguBxmJlvmNVm8I26URfrwAamkwwUcRlszZWB4nJ4W4CKgmyxCUwG7hRhsx69rDC3&#10;oecT3c5SqQThmKMBJ9LmWsfSkcc4CS1x8r5D51GS7CptO+wT3Dd6lmXv2mPNacFhSztH5c/51xsQ&#10;sdvpvfj08Xgdvva9y8o5FsaMX4ftByihQZ7hR/toDcyX8P8l/QC9/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3Td2XBAAAA2wAAAA8AAAAAAAAAAAAAAAAAmAIAAGRycy9kb3du&#10;cmV2LnhtbFBLBQYAAAAABAAEAPUAAACGAwAAAAA=&#10;" filled="f" stroked="f">
                  <v:textbox style="mso-fit-shape-to-text:t">
                    <w:txbxContent>
                      <w:p w:rsidR="004734CC" w:rsidRPr="00C5466D" w:rsidRDefault="004734CC" w:rsidP="00A90B6E">
                        <w:r w:rsidRPr="00C5466D">
                          <w:rPr>
                            <w:position w:val="-12"/>
                          </w:rPr>
                          <w:object w:dxaOrig="320" w:dyaOrig="360">
                            <v:shape id="_x0000_i1037" type="#_x0000_t75" style="width:16pt;height:18pt" o:ole="">
                              <v:imagedata r:id="rId19" o:title=""/>
                            </v:shape>
                            <o:OLEObject Type="Embed" ProgID="Equation.DSMT4" ShapeID="_x0000_i1037" DrawAspect="Content" ObjectID="_1356335950" r:id="rId58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FA220B" w:rsidRDefault="00FA220B" w:rsidP="000D04EB"/>
    <w:p w:rsidR="000D04EB" w:rsidRDefault="00A72B51" w:rsidP="000D04EB">
      <w:r>
        <w:t>4</w:t>
      </w:r>
      <w:r w:rsidR="000D04EB">
        <w:t>)</w:t>
      </w:r>
    </w:p>
    <w:p w:rsidR="000D04EB" w:rsidRDefault="000D04EB" w:rsidP="000D04EB"/>
    <w:p w:rsidR="000D04EB" w:rsidRDefault="000D04EB" w:rsidP="000D04EB"/>
    <w:p w:rsidR="000D04EB" w:rsidRDefault="000D04EB" w:rsidP="000D04EB">
      <w:r>
        <w:t>/8</w:t>
      </w:r>
    </w:p>
    <w:p w:rsidR="000D04EB" w:rsidRDefault="000D04EB"/>
    <w:p w:rsidR="000D04EB" w:rsidRDefault="000D04EB"/>
    <w:p w:rsidR="000D04EB" w:rsidRDefault="000D04EB"/>
    <w:p w:rsidR="000D04EB" w:rsidRDefault="000D04EB"/>
    <w:p w:rsidR="000D04EB" w:rsidRDefault="005B10A7"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44928" behindDoc="0" locked="0" layoutInCell="1" allowOverlap="1">
                <wp:simplePos x="0" y="0"/>
                <wp:positionH relativeFrom="column">
                  <wp:posOffset>457200</wp:posOffset>
                </wp:positionH>
                <wp:positionV relativeFrom="paragraph">
                  <wp:posOffset>61595</wp:posOffset>
                </wp:positionV>
                <wp:extent cx="2227580" cy="1180465"/>
                <wp:effectExtent l="0" t="4445" r="1270" b="0"/>
                <wp:wrapNone/>
                <wp:docPr id="42" name="Group 5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27580" cy="1180465"/>
                          <a:chOff x="1584" y="7163"/>
                          <a:chExt cx="3508" cy="1859"/>
                        </a:xfrm>
                      </wpg:grpSpPr>
                      <wps:wsp>
                        <wps:cNvPr id="43" name="Line 568"/>
                        <wps:cNvCnPr/>
                        <wps:spPr bwMode="auto">
                          <a:xfrm>
                            <a:off x="2531" y="7502"/>
                            <a:ext cx="0" cy="59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" name="Text Box 569"/>
                        <wps:cNvSpPr txBox="1">
                          <a:spLocks noChangeArrowheads="1"/>
                        </wps:cNvSpPr>
                        <wps:spPr bwMode="auto">
                          <a:xfrm>
                            <a:off x="2259" y="8237"/>
                            <a:ext cx="909" cy="7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734CC" w:rsidRPr="00C5466D" w:rsidRDefault="004734CC" w:rsidP="00A90B6E">
                              <w:r w:rsidRPr="00A90B6E">
                                <w:rPr>
                                  <w:position w:val="-22"/>
                                </w:rPr>
                                <w:object w:dxaOrig="620" w:dyaOrig="560">
                                  <v:shape id="_x0000_i1038" type="#_x0000_t75" style="width:31pt;height:28pt" o:ole="">
                                    <v:imagedata r:id="rId59" o:title=""/>
                                  </v:shape>
                                  <o:OLEObject Type="Embed" ProgID="Equation.DSMT4" ShapeID="_x0000_i1038" DrawAspect="Content" ObjectID="_1523961117" r:id="rId6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45" name="Text Box 570"/>
                        <wps:cNvSpPr txBox="1">
                          <a:spLocks noChangeArrowheads="1"/>
                        </wps:cNvSpPr>
                        <wps:spPr bwMode="auto">
                          <a:xfrm>
                            <a:off x="2331" y="7163"/>
                            <a:ext cx="609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734CC" w:rsidRPr="00C5466D" w:rsidRDefault="004734CC" w:rsidP="00A90B6E">
                              <w:r w:rsidRPr="00C5466D">
                                <w:rPr>
                                  <w:position w:val="-12"/>
                                </w:rPr>
                                <w:object w:dxaOrig="320" w:dyaOrig="360">
                                  <v:shape id="_x0000_i1039" type="#_x0000_t75" style="width:16pt;height:18pt" o:ole="">
                                    <v:imagedata r:id="rId11" o:title=""/>
                                  </v:shape>
                                  <o:OLEObject Type="Embed" ProgID="Equation.DSMT4" ShapeID="_x0000_i1039" DrawAspect="Content" ObjectID="_1523961118" r:id="rId61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46" name="Line 571"/>
                        <wps:cNvCnPr/>
                        <wps:spPr bwMode="auto">
                          <a:xfrm rot="8375323">
                            <a:off x="2863" y="7974"/>
                            <a:ext cx="2" cy="10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" name="Line 572"/>
                        <wps:cNvCnPr/>
                        <wps:spPr bwMode="auto">
                          <a:xfrm>
                            <a:off x="3172" y="8103"/>
                            <a:ext cx="0" cy="79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" name="Text Box 573"/>
                        <wps:cNvSpPr txBox="1">
                          <a:spLocks noChangeArrowheads="1"/>
                        </wps:cNvSpPr>
                        <wps:spPr bwMode="auto">
                          <a:xfrm>
                            <a:off x="2510" y="8013"/>
                            <a:ext cx="689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734CC" w:rsidRPr="00C5466D" w:rsidRDefault="004734CC" w:rsidP="00A90B6E">
                              <w:r w:rsidRPr="00A90B6E">
                                <w:rPr>
                                  <w:position w:val="-6"/>
                                </w:rPr>
                                <w:object w:dxaOrig="400" w:dyaOrig="279">
                                  <v:shape id="_x0000_i1040" type="#_x0000_t75" style="width:20pt;height:13.95pt" o:ole="">
                                    <v:imagedata r:id="rId62" o:title=""/>
                                  </v:shape>
                                  <o:OLEObject Type="Embed" ProgID="Equation.DSMT4" ShapeID="_x0000_i1040" DrawAspect="Content" ObjectID="_1523961119" r:id="rId63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49" name="Text Box 574"/>
                        <wps:cNvSpPr txBox="1">
                          <a:spLocks noChangeArrowheads="1"/>
                        </wps:cNvSpPr>
                        <wps:spPr bwMode="auto">
                          <a:xfrm>
                            <a:off x="3043" y="8288"/>
                            <a:ext cx="2049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734CC" w:rsidRPr="00C5466D" w:rsidRDefault="004734CC" w:rsidP="004C74C0">
                              <w:r w:rsidRPr="00A90B6E">
                                <w:rPr>
                                  <w:position w:val="-6"/>
                                </w:rPr>
                                <w:object w:dxaOrig="1760" w:dyaOrig="279">
                                  <v:shape id="_x0000_i1041" type="#_x0000_t75" style="width:88pt;height:13.95pt" o:ole="">
                                    <v:imagedata r:id="rId64" o:title=""/>
                                  </v:shape>
                                  <o:OLEObject Type="Embed" ProgID="Equation.DSMT4" ShapeID="_x0000_i1041" DrawAspect="Content" ObjectID="_1523961120" r:id="rId65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0" name="Line 575"/>
                        <wps:cNvCnPr/>
                        <wps:spPr bwMode="auto">
                          <a:xfrm rot="5400000">
                            <a:off x="2470" y="7391"/>
                            <a:ext cx="0" cy="14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" name="Text Box 576"/>
                        <wps:cNvSpPr txBox="1">
                          <a:spLocks noChangeArrowheads="1"/>
                        </wps:cNvSpPr>
                        <wps:spPr bwMode="auto">
                          <a:xfrm>
                            <a:off x="1584" y="7683"/>
                            <a:ext cx="609" cy="5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734CC" w:rsidRPr="00C5466D" w:rsidRDefault="004734CC" w:rsidP="00A90B6E">
                              <w:r w:rsidRPr="00C5466D">
                                <w:rPr>
                                  <w:position w:val="-14"/>
                                </w:rPr>
                                <w:object w:dxaOrig="320" w:dyaOrig="380">
                                  <v:shape id="_x0000_i1042" type="#_x0000_t75" style="width:16pt;height:19pt" o:ole="">
                                    <v:imagedata r:id="rId13" o:title=""/>
                                  </v:shape>
                                  <o:OLEObject Type="Embed" ProgID="Equation.DSMT4" ShapeID="_x0000_i1042" DrawAspect="Content" ObjectID="_1523961121" r:id="rId6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2" name="Text Box 577"/>
                        <wps:cNvSpPr txBox="1">
                          <a:spLocks noChangeArrowheads="1"/>
                        </wps:cNvSpPr>
                        <wps:spPr bwMode="auto">
                          <a:xfrm>
                            <a:off x="2759" y="7666"/>
                            <a:ext cx="2069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734CC" w:rsidRPr="00C5466D" w:rsidRDefault="004734CC" w:rsidP="00A90B6E">
                              <w:r w:rsidRPr="00A90B6E">
                                <w:rPr>
                                  <w:position w:val="-6"/>
                                </w:rPr>
                                <w:object w:dxaOrig="1780" w:dyaOrig="279">
                                  <v:shape id="_x0000_i1043" type="#_x0000_t75" style="width:89pt;height:13.95pt" o:ole="">
                                    <v:imagedata r:id="rId67" o:title=""/>
                                  </v:shape>
                                  <o:OLEObject Type="Embed" ProgID="Equation.DSMT4" ShapeID="_x0000_i1043" DrawAspect="Content" ObjectID="_1523961122" r:id="rId6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67" o:spid="_x0000_s1063" style="position:absolute;margin-left:36pt;margin-top:4.85pt;width:175.4pt;height:92.95pt;z-index:251644928" coordorigin="1584,7163" coordsize="3508,18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">
                <v:line id="Line 568" o:spid="_x0000_s1064" style="position:absolute;visibility:visible;mso-wrap-style:square" from="2531,7502" to="2531,80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Ybhv8MAAADbAAAADwAAAGRycy9kb3ducmV2LnhtbESPW4vCMBSE3wX/QziCb5p6QbQaRYQF&#10;UVjwBj4em2NbbE5Kk9Xqr98Igo/DzHzDzBa1KcSdKpdbVtDrRiCIE6tzThUcDz+dMQjnkTUWlknB&#10;kxws5s3GDGNtH7yj+96nIkDYxagg876MpXRJRgZd15bEwbvayqAPskqlrvAR4KaQ/SgaSYM5h4UM&#10;S1pllNz2f0YBytXLj3f1djg5GXn+XY5Ol9dGqXarXk5BeKr9N/xpr7WC4QDeX8IPkPN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2G4b/DAAAA2wAAAA8AAAAAAAAAAAAA&#10;AAAAoQIAAGRycy9kb3ducmV2LnhtbFBLBQYAAAAABAAEAPkAAACRAwAAAAA=&#10;">
                  <v:stroke startarrow="block"/>
                </v:line>
                <v:shape id="Text Box 569" o:spid="_x0000_s1065" type="#_x0000_t202" style="position:absolute;left:2259;top:8237;width:909;height:70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cjTxcQA&#10;AADbAAAADwAAAGRycy9kb3ducmV2LnhtbESP0WrCQBRE3wv9h+UW+lY3kVg0upFiLfjWGv2AS/aa&#10;jcneDdlV0359t1DwcZiZM8xqPdpOXGnwjWMF6SQBQVw53XCt4Hj4eJmD8AFZY+eYFHyTh3Xx+LDC&#10;XLsb7+lahlpECPscFZgQ+lxKXxmy6CeuJ47eyQ0WQ5RDLfWAtwi3nZwmyau02HBcMNjTxlDVlher&#10;YJ7Yz7ZdTL+8zX7Smdm8u21/Vur5aXxbggg0hnv4v73TCrIM/r7EHyC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3I08XEAAAA2wAAAA8AAAAAAAAAAAAAAAAAmAIAAGRycy9k&#10;b3ducmV2LnhtbFBLBQYAAAAABAAEAPUAAACJAwAAAAA=&#10;" filled="f" stroked="f">
                  <v:textbox style="mso-fit-shape-to-text:t">
                    <w:txbxContent>
                      <w:p w:rsidR="004734CC" w:rsidRPr="00C5466D" w:rsidRDefault="004734CC" w:rsidP="00A90B6E">
                        <w:r w:rsidRPr="00A90B6E">
                          <w:rPr>
                            <w:position w:val="-22"/>
                          </w:rPr>
                          <w:object w:dxaOrig="620" w:dyaOrig="560">
                            <v:shape id="_x0000_i1038" type="#_x0000_t75" style="width:31pt;height:28pt" o:ole="">
                              <v:imagedata r:id="rId69" o:title=""/>
                            </v:shape>
                            <o:OLEObject Type="Embed" ProgID="Equation.DSMT4" ShapeID="_x0000_i1038" DrawAspect="Content" ObjectID="_1356335951" r:id="rId70"/>
                          </w:object>
                        </w:r>
                      </w:p>
                    </w:txbxContent>
                  </v:textbox>
                </v:shape>
                <v:shape id="Text Box 570" o:spid="_x0000_s1066" type="#_x0000_t202" style="position:absolute;left:2331;top:7163;width:609;height:50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oR2XsIA&#10;AADbAAAADwAAAGRycy9kb3ducmV2LnhtbESP0YrCMBRE34X9h3CFfdNUUdFqlEVX8G1d1w+4NNem&#10;trkpTdTq128EwcdhZs4wi1VrK3GlxheOFQz6CQjizOmCcwXHv21vCsIHZI2VY1JwJw+r5Udngal2&#10;N/6l6yHkIkLYp6jAhFCnUvrMkEXfdzVx9E6usRiibHKpG7xFuK3kMEkm0mLBccFgTWtDWXm4WAXT&#10;xP6U5Wy493b0GIzNeuO+67NSn932aw4iUBve4Vd7pxWMxvD8En+AX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hHZewgAAANsAAAAPAAAAAAAAAAAAAAAAAJgCAABkcnMvZG93&#10;bnJldi54bWxQSwUGAAAAAAQABAD1AAAAhwMAAAAA&#10;" filled="f" stroked="f">
                  <v:textbox style="mso-fit-shape-to-text:t">
                    <w:txbxContent>
                      <w:p w:rsidR="004734CC" w:rsidRPr="00C5466D" w:rsidRDefault="004734CC" w:rsidP="00A90B6E">
                        <w:r w:rsidRPr="00C5466D">
                          <w:rPr>
                            <w:position w:val="-12"/>
                          </w:rPr>
                          <w:object w:dxaOrig="320" w:dyaOrig="360">
                            <v:shape id="_x0000_i1039" type="#_x0000_t75" style="width:16pt;height:18pt" o:ole="">
                              <v:imagedata r:id="rId19" o:title=""/>
                            </v:shape>
                            <o:OLEObject Type="Embed" ProgID="Equation.DSMT4" ShapeID="_x0000_i1039" DrawAspect="Content" ObjectID="_1356335952" r:id="rId71"/>
                          </w:object>
                        </w:r>
                      </w:p>
                    </w:txbxContent>
                  </v:textbox>
                </v:shape>
                <v:line id="Line 571" o:spid="_x0000_s1067" style="position:absolute;rotation:9148086fd;visibility:visible;mso-wrap-style:square" from="2863,7974" to="2865,90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sIbosYAAADbAAAADwAAAGRycy9kb3ducmV2LnhtbESPW2sCMRSE3wv+h3AE32rWYr2sRiku&#10;QltB8AK+HjbHzermZN2kuv33TaHQx2FmvmHmy9ZW4k6NLx0rGPQTEMS50yUXCo6H9fMEhA/IGivH&#10;pOCbPCwXnac5pto9eEf3fShEhLBPUYEJoU6l9Lkhi77vauLonV1jMUTZFFI3+IhwW8mXJBlJiyXH&#10;BYM1rQzl1/2XVfCRZdPz9FiPbxe73XxObpeTec2U6nXbtxmIQG34D/+137WC4Qh+v8QfIB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LCG6LGAAAA2wAAAA8AAAAAAAAA&#10;AAAAAAAAoQIAAGRycy9kb3ducmV2LnhtbFBLBQYAAAAABAAEAPkAAACUAwAAAAA=&#10;">
                  <v:stroke startarrow="block"/>
                </v:line>
                <v:line id="Line 572" o:spid="_x0000_s1068" style="position:absolute;visibility:visible;mso-wrap-style:square" from="3172,8103" to="3172,88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uO/VcQAAADbAAAADwAAAGRycy9kb3ducmV2LnhtbESPQWsCMRSE74X+h/AK3mrWUrq6NYq4&#10;FDxYQS09v26em8XNy7JJ1/jvm4LgcZiZb5j5MtpWDNT7xrGCyTgDQVw53XCt4Ov48TwF4QOyxtYx&#10;KbiSh+Xi8WGOhXYX3tNwCLVIEPYFKjAhdIWUvjJk0Y9dR5y8k+sthiT7WuoeLwluW/mSZW/SYsNp&#10;wWBHa0PV+fBrFeSm3MtcltvjrhyaySx+xu+fmVKjp7h6BxEohnv41t5oBa85/H9JP0A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u479VxAAAANsAAAAPAAAAAAAAAAAA&#10;AAAAAKECAABkcnMvZG93bnJldi54bWxQSwUGAAAAAAQABAD5AAAAkgMAAAAA&#10;">
                  <v:stroke endarrow="block"/>
                </v:line>
                <v:shape id="Text Box 573" o:spid="_x0000_s1069" type="#_x0000_t202" style="position:absolute;left:2510;top:8013;width:689;height:4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IXZwL8A&#10;AADbAAAADwAAAGRycy9kb3ducmV2LnhtbERPy4rCMBTdD/gP4QruxlTRQatRxAe4c3x8wKW5NrXN&#10;TWmidubrzUJweTjv+bK1lXhQ4wvHCgb9BARx5nTBuYLLefc9AeEDssbKMSn4Iw/LRedrjql2Tz7S&#10;4xRyEUPYp6jAhFCnUvrMkEXfdzVx5K6usRgibHKpG3zGcFvJYZL8SIsFxwaDNa0NZeXpbhVMEnso&#10;y+nw19vR/2Bs1hu3rW9K9brtagYiUBs+4rd7rxWM4tj4Jf4AuXg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shdnAvwAAANsAAAAPAAAAAAAAAAAAAAAAAJgCAABkcnMvZG93bnJl&#10;di54bWxQSwUGAAAAAAQABAD1AAAAhAMAAAAA&#10;" filled="f" stroked="f">
                  <v:textbox style="mso-fit-shape-to-text:t">
                    <w:txbxContent>
                      <w:p w:rsidR="004734CC" w:rsidRPr="00C5466D" w:rsidRDefault="004734CC" w:rsidP="00A90B6E">
                        <w:r w:rsidRPr="00A90B6E">
                          <w:rPr>
                            <w:position w:val="-6"/>
                          </w:rPr>
                          <w:object w:dxaOrig="400" w:dyaOrig="279">
                            <v:shape id="_x0000_i1040" type="#_x0000_t75" style="width:20pt;height:13.95pt" o:ole="">
                              <v:imagedata r:id="rId72" o:title=""/>
                            </v:shape>
                            <o:OLEObject Type="Embed" ProgID="Equation.DSMT4" ShapeID="_x0000_i1040" DrawAspect="Content" ObjectID="_1356335953" r:id="rId73"/>
                          </w:object>
                        </w:r>
                      </w:p>
                    </w:txbxContent>
                  </v:textbox>
                </v:shape>
                <v:shape id="Text Box 574" o:spid="_x0000_s1070" type="#_x0000_t202" style="position:absolute;left:3043;top:8288;width:2049;height:4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8l8W8QA&#10;AADbAAAADwAAAGRycy9kb3ducmV2LnhtbESP0WrCQBRE3wv+w3KFvtWNwRZNXYNoC31r1X7AJXvN&#10;xmTvhuw2iX59t1DwcZiZM8w6H20jeup85VjBfJaAIC6crrhU8H16f1qC8AFZY+OYFFzJQ76ZPKwx&#10;027gA/XHUIoIYZ+hAhNCm0npC0MW/cy1xNE7u85iiLIrpe5wiHDbyDRJXqTFiuOCwZZ2hor6+GMV&#10;LBP7Wder9MvbxW3+bHZ799ZelHqcjttXEIHGcA//tz+0gsUK/r7EHyA3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PJfFvEAAAA2wAAAA8AAAAAAAAAAAAAAAAAmAIAAGRycy9k&#10;b3ducmV2LnhtbFBLBQYAAAAABAAEAPUAAACJAwAAAAA=&#10;" filled="f" stroked="f">
                  <v:textbox style="mso-fit-shape-to-text:t">
                    <w:txbxContent>
                      <w:p w:rsidR="004734CC" w:rsidRPr="00C5466D" w:rsidRDefault="004734CC" w:rsidP="004C74C0">
                        <w:r w:rsidRPr="00A90B6E">
                          <w:rPr>
                            <w:position w:val="-6"/>
                          </w:rPr>
                          <w:object w:dxaOrig="1760" w:dyaOrig="279">
                            <v:shape id="_x0000_i1041" type="#_x0000_t75" style="width:88pt;height:13.95pt" o:ole="">
                              <v:imagedata r:id="rId74" o:title=""/>
                            </v:shape>
                            <o:OLEObject Type="Embed" ProgID="Equation.DSMT4" ShapeID="_x0000_i1041" DrawAspect="Content" ObjectID="_1356335954" r:id="rId75"/>
                          </w:object>
                        </w:r>
                      </w:p>
                    </w:txbxContent>
                  </v:textbox>
                </v:shape>
                <v:line id="Line 575" o:spid="_x0000_s1071" style="position:absolute;rotation:90;visibility:visible;mso-wrap-style:square" from="2470,7391" to="2470,88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E42AL4AAADbAAAADwAAAGRycy9kb3ducmV2LnhtbERPTWvCQBC9F/wPywje6sZKi6SuIoJU&#10;b63a+5gdk2h2NuyuJv5751Do8fG+58veNepOIdaeDUzGGSjiwtuaSwPHw+Z1BiomZIuNZzLwoAjL&#10;xeBljrn1Hf/QfZ9KJSEcczRQpdTmWseiIodx7Fti4c4+OEwCQ6ltwE7CXaPfsuxDO6xZGipsaV1R&#10;cd3fnAF/OcYv93tqd5vZ9Ht66E6iDMaMhv3qE1SiPv2L/9xba+Bd1ssX+QF68QQ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gTjYAvgAAANsAAAAPAAAAAAAAAAAAAAAAAKEC&#10;AABkcnMvZG93bnJldi54bWxQSwUGAAAAAAQABAD5AAAAjAMAAAAA&#10;">
                  <v:stroke startarrow="block" endarrow="block"/>
                </v:line>
                <v:shape id="Text Box 576" o:spid="_x0000_s1072" type="#_x0000_t202" style="position:absolute;left:1584;top:7683;width:609;height: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GbmgMMA&#10;AADbAAAADwAAAGRycy9kb3ducmV2LnhtbESP0WrCQBRE34X+w3ILfdNNpIpGVym2Bd+q0Q+4ZK/Z&#10;mOzdkN1q6td3BcHHYWbOMMt1bxtxoc5XjhWkowQEceF0xaWC4+F7OAPhA7LGxjEp+CMP69XLYImZ&#10;dlfe0yUPpYgQ9hkqMCG0mZS+MGTRj1xLHL2T6yyGKLtS6g6vEW4bOU6SqbRYcVww2NLGUFHnv1bB&#10;LLE/dT0f77x9v6UTs/l0X+1ZqbfX/mMBIlAfnuFHe6sVTFK4f4k/QK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GbmgMMAAADbAAAADwAAAAAAAAAAAAAAAACYAgAAZHJzL2Rv&#10;d25yZXYueG1sUEsFBgAAAAAEAAQA9QAAAIgDAAAAAA==&#10;" filled="f" stroked="f">
                  <v:textbox style="mso-fit-shape-to-text:t">
                    <w:txbxContent>
                      <w:p w:rsidR="004734CC" w:rsidRPr="00C5466D" w:rsidRDefault="004734CC" w:rsidP="00A90B6E">
                        <w:r w:rsidRPr="00C5466D">
                          <w:rPr>
                            <w:position w:val="-14"/>
                          </w:rPr>
                          <w:object w:dxaOrig="320" w:dyaOrig="380">
                            <v:shape id="_x0000_i1042" type="#_x0000_t75" style="width:16pt;height:19pt" o:ole="">
                              <v:imagedata r:id="rId21" o:title=""/>
                            </v:shape>
                            <o:OLEObject Type="Embed" ProgID="Equation.DSMT4" ShapeID="_x0000_i1042" DrawAspect="Content" ObjectID="_1356335955" r:id="rId76"/>
                          </w:object>
                        </w:r>
                      </w:p>
                    </w:txbxContent>
                  </v:textbox>
                </v:shape>
                <v:shape id="Text Box 577" o:spid="_x0000_s1073" type="#_x0000_t202" style="position:absolute;left:2759;top:7666;width:2069;height:4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LR498QA&#10;AADbAAAADwAAAGRycy9kb3ducmV2LnhtbESP0WrCQBRE3wv9h+UW+lY3CbVodCPFWvDNNvoBl+w1&#10;G5O9G7Krpn69Wyj0cZiZM8xyNdpOXGjwjWMF6SQBQVw53XCt4LD/fJmB8AFZY+eYFPyQh1Xx+LDE&#10;XLsrf9OlDLWIEPY5KjAh9LmUvjJk0U9cTxy9oxsshiiHWuoBrxFuO5klyZu02HBcMNjT2lDVlmer&#10;YJbYXdvOsy9vX2/p1Kw/3KY/KfX8NL4vQAQaw3/4r73VCqYZ/H6JP0AW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i0ePfEAAAA2wAAAA8AAAAAAAAAAAAAAAAAmAIAAGRycy9k&#10;b3ducmV2LnhtbFBLBQYAAAAABAAEAPUAAACJAwAAAAA=&#10;" filled="f" stroked="f">
                  <v:textbox style="mso-fit-shape-to-text:t">
                    <w:txbxContent>
                      <w:p w:rsidR="004734CC" w:rsidRPr="00C5466D" w:rsidRDefault="004734CC" w:rsidP="00A90B6E">
                        <w:r w:rsidRPr="00A90B6E">
                          <w:rPr>
                            <w:position w:val="-6"/>
                          </w:rPr>
                          <w:object w:dxaOrig="1780" w:dyaOrig="279">
                            <v:shape id="_x0000_i1043" type="#_x0000_t75" style="width:89pt;height:13.95pt" o:ole="">
                              <v:imagedata r:id="rId77" o:title=""/>
                            </v:shape>
                            <o:OLEObject Type="Embed" ProgID="Equation.DSMT4" ShapeID="_x0000_i1043" DrawAspect="Content" ObjectID="_1356335956" r:id="rId78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FA220B" w:rsidRDefault="00FA220B" w:rsidP="00486D68"/>
    <w:p w:rsidR="00486D68" w:rsidRDefault="005B10A7" w:rsidP="00486D68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2857500</wp:posOffset>
                </wp:positionH>
                <wp:positionV relativeFrom="paragraph">
                  <wp:posOffset>635</wp:posOffset>
                </wp:positionV>
                <wp:extent cx="1326515" cy="1132840"/>
                <wp:effectExtent l="0" t="635" r="0" b="0"/>
                <wp:wrapNone/>
                <wp:docPr id="41" name="Text Box 7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26515" cy="11328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86D68" w:rsidRDefault="00486D68">
                            <w:r w:rsidRPr="007D45CA">
                              <w:rPr>
                                <w:position w:val="-76"/>
                              </w:rPr>
                              <w:object w:dxaOrig="1800" w:dyaOrig="1640">
                                <v:shape id="_x0000_i1044" type="#_x0000_t75" style="width:90pt;height:82pt" o:ole="">
                                  <v:imagedata r:id="rId79" o:title=""/>
                                </v:shape>
                                <o:OLEObject Type="Embed" ProgID="Equation.DSMT4" ShapeID="_x0000_i1044" DrawAspect="Content" ObjectID="_1523961123" r:id="rId80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64" o:spid="_x0000_s1074" type="#_x0000_t202" style="position:absolute;margin-left:225pt;margin-top:.05pt;width:104.45pt;height:89.2pt;z-index:25165516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" filled="f" stroked="f">
                <v:textbox style="mso-fit-shape-to-text:t">
                  <w:txbxContent>
                    <w:p w:rsidR="00486D68" w:rsidRDefault="00486D68">
                      <w:r w:rsidRPr="007D45CA">
                        <w:rPr>
                          <w:position w:val="-76"/>
                        </w:rPr>
                        <w:object w:dxaOrig="1800" w:dyaOrig="1640">
                          <v:shape id="_x0000_i1044" type="#_x0000_t75" style="width:90pt;height:82pt" o:ole="">
                            <v:imagedata r:id="rId81" o:title=""/>
                          </v:shape>
                          <o:OLEObject Type="Embed" ProgID="Equation.DSMT4" ShapeID="_x0000_i1044" DrawAspect="Content" ObjectID="_1356335957" r:id="rId8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A72B51">
        <w:t>5</w:t>
      </w:r>
      <w:r w:rsidR="00486D68">
        <w:t>)</w:t>
      </w:r>
    </w:p>
    <w:p w:rsidR="00486D68" w:rsidRDefault="00486D68" w:rsidP="00486D68"/>
    <w:p w:rsidR="00486D68" w:rsidRDefault="00486D68" w:rsidP="00486D68">
      <w:r>
        <w:t>/6</w:t>
      </w:r>
    </w:p>
    <w:p w:rsidR="00486D68" w:rsidRDefault="00486D68"/>
    <w:p w:rsidR="00486D68" w:rsidRDefault="00486D68"/>
    <w:p w:rsidR="00486D68" w:rsidRDefault="00486D68"/>
    <w:p w:rsidR="008F0B14" w:rsidRDefault="008F0B14"/>
    <w:p w:rsidR="00FA220B" w:rsidRDefault="00FA220B" w:rsidP="008F0B14"/>
    <w:p w:rsidR="00FA220B" w:rsidRDefault="00FA220B" w:rsidP="008F0B14"/>
    <w:p w:rsidR="008F0B14" w:rsidRDefault="005B10A7" w:rsidP="008F0B14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800100</wp:posOffset>
                </wp:positionH>
                <wp:positionV relativeFrom="paragraph">
                  <wp:posOffset>31115</wp:posOffset>
                </wp:positionV>
                <wp:extent cx="2723515" cy="599440"/>
                <wp:effectExtent l="0" t="2540" r="635" b="0"/>
                <wp:wrapNone/>
                <wp:docPr id="40" name="Text Box 7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23515" cy="599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F0B14" w:rsidRDefault="008F0B14">
                            <w:pPr>
                              <w:rPr>
                                <w:noProof/>
                              </w:rPr>
                            </w:pPr>
                            <w:r w:rsidRPr="007D45CA">
                              <w:rPr>
                                <w:noProof/>
                                <w:position w:val="-34"/>
                              </w:rPr>
                              <w:object w:dxaOrig="4000" w:dyaOrig="800">
                                <v:shape id="_x0000_i1045" type="#_x0000_t75" style="width:200pt;height:40pt" o:ole="">
                                  <v:imagedata r:id="rId83" o:title=""/>
                                </v:shape>
                                <o:OLEObject Type="Embed" ProgID="Equation.DSMT4" ShapeID="_x0000_i1045" DrawAspect="Content" ObjectID="_1523961124" r:id="rId84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65" o:spid="_x0000_s1075" type="#_x0000_t202" style="position:absolute;margin-left:63pt;margin-top:2.45pt;width:214.45pt;height:47.2pt;z-index:25165619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" filled="f" stroked="f">
                <v:textbox style="mso-fit-shape-to-text:t">
                  <w:txbxContent>
                    <w:p w:rsidR="008F0B14" w:rsidRDefault="008F0B14">
                      <w:pPr>
                        <w:rPr>
                          <w:noProof/>
                        </w:rPr>
                      </w:pPr>
                      <w:r w:rsidRPr="007D45CA">
                        <w:rPr>
                          <w:noProof/>
                          <w:position w:val="-34"/>
                        </w:rPr>
                        <w:object w:dxaOrig="4000" w:dyaOrig="800">
                          <v:shape id="_x0000_i1045" type="#_x0000_t75" style="width:200pt;height:40pt" o:ole="">
                            <v:imagedata r:id="rId85" o:title=""/>
                          </v:shape>
                          <o:OLEObject Type="Embed" ProgID="Equation.DSMT4" ShapeID="_x0000_i1045" DrawAspect="Content" ObjectID="_1356335958" r:id="rId8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A72B51">
        <w:t>6</w:t>
      </w:r>
      <w:r w:rsidR="008F0B14">
        <w:t>)</w:t>
      </w:r>
      <w:r w:rsidR="008F0B14">
        <w:tab/>
        <w:t>a)</w:t>
      </w:r>
    </w:p>
    <w:p w:rsidR="008F0B14" w:rsidRDefault="008F0B14" w:rsidP="008F0B14"/>
    <w:p w:rsidR="008F0B14" w:rsidRDefault="008F0B14">
      <w:r>
        <w:t>/6</w:t>
      </w:r>
    </w:p>
    <w:p w:rsidR="008F0B14" w:rsidRDefault="005B10A7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4000500</wp:posOffset>
                </wp:positionH>
                <wp:positionV relativeFrom="paragraph">
                  <wp:posOffset>76835</wp:posOffset>
                </wp:positionV>
                <wp:extent cx="1771015" cy="878840"/>
                <wp:effectExtent l="0" t="635" r="635" b="0"/>
                <wp:wrapNone/>
                <wp:docPr id="39" name="Text Box 7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71015" cy="8788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F0B14" w:rsidRDefault="008F0B14">
                            <w:r w:rsidRPr="00DC0152">
                              <w:rPr>
                                <w:position w:val="-56"/>
                              </w:rPr>
                              <w:object w:dxaOrig="2500" w:dyaOrig="1240">
                                <v:shape id="_x0000_i1046" type="#_x0000_t75" style="width:125pt;height:62pt" o:ole="">
                                  <v:imagedata r:id="rId87" o:title=""/>
                                </v:shape>
                                <o:OLEObject Type="Embed" ProgID="Equation.DSMT4" ShapeID="_x0000_i1046" DrawAspect="Content" ObjectID="_1523961125" r:id="rId88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67" o:spid="_x0000_s1076" type="#_x0000_t202" style="position:absolute;margin-left:315pt;margin-top:6.05pt;width:139.45pt;height:69.2pt;z-index:25165824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" filled="f" stroked="f">
                <v:textbox style="mso-fit-shape-to-text:t">
                  <w:txbxContent>
                    <w:p w:rsidR="008F0B14" w:rsidRDefault="008F0B14">
                      <w:r w:rsidRPr="00DC0152">
                        <w:rPr>
                          <w:position w:val="-56"/>
                        </w:rPr>
                        <w:object w:dxaOrig="2500" w:dyaOrig="1240">
                          <v:shape id="_x0000_i1046" type="#_x0000_t75" style="width:125pt;height:62pt" o:ole="">
                            <v:imagedata r:id="rId89" o:title=""/>
                          </v:shape>
                          <o:OLEObject Type="Embed" ProgID="Equation.DSMT4" ShapeID="_x0000_i1046" DrawAspect="Content" ObjectID="_1356335959" r:id="rId9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800100</wp:posOffset>
                </wp:positionH>
                <wp:positionV relativeFrom="paragraph">
                  <wp:posOffset>76835</wp:posOffset>
                </wp:positionV>
                <wp:extent cx="1631315" cy="725805"/>
                <wp:effectExtent l="0" t="635" r="0" b="0"/>
                <wp:wrapNone/>
                <wp:docPr id="38" name="Text Box 7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31315" cy="7258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F0B14" w:rsidRDefault="008F0B14">
                            <w:r w:rsidRPr="004C74C0">
                              <w:rPr>
                                <w:noProof/>
                                <w:position w:val="-44"/>
                              </w:rPr>
                              <w:object w:dxaOrig="2280" w:dyaOrig="999">
                                <v:shape id="_x0000_i1047" type="#_x0000_t75" style="width:114pt;height:49.95pt" o:ole="">
                                  <v:imagedata r:id="rId91" o:title=""/>
                                </v:shape>
                                <o:OLEObject Type="Embed" ProgID="Equation.DSMT4" ShapeID="_x0000_i1047" DrawAspect="Content" ObjectID="_1523961126" r:id="rId92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66" o:spid="_x0000_s1077" type="#_x0000_t202" style="position:absolute;margin-left:63pt;margin-top:6.05pt;width:128.45pt;height:57.15pt;z-index:25165721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" filled="f" stroked="f">
                <v:textbox style="mso-fit-shape-to-text:t">
                  <w:txbxContent>
                    <w:p w:rsidR="008F0B14" w:rsidRDefault="008F0B14">
                      <w:r w:rsidRPr="004C74C0">
                        <w:rPr>
                          <w:noProof/>
                          <w:position w:val="-44"/>
                        </w:rPr>
                        <w:object w:dxaOrig="2280" w:dyaOrig="999">
                          <v:shape id="_x0000_i1047" type="#_x0000_t75" style="width:114pt;height:49.95pt" o:ole="">
                            <v:imagedata r:id="rId93" o:title=""/>
                          </v:shape>
                          <o:OLEObject Type="Embed" ProgID="Equation.DSMT4" ShapeID="_x0000_i1047" DrawAspect="Content" ObjectID="_1356335960" r:id="rId9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8F0B14" w:rsidRDefault="005B10A7">
      <w:pPr>
        <w:rPr>
          <w:noProof/>
        </w:rPr>
      </w:pP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628900</wp:posOffset>
                </wp:positionH>
                <wp:positionV relativeFrom="paragraph">
                  <wp:posOffset>15875</wp:posOffset>
                </wp:positionV>
                <wp:extent cx="1148715" cy="828040"/>
                <wp:effectExtent l="0" t="0" r="3810" b="3810"/>
                <wp:wrapNone/>
                <wp:docPr id="37" name="Text Box 7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48715" cy="8280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F0B14" w:rsidRDefault="008F0B14">
                            <w:r w:rsidRPr="00DC0152">
                              <w:rPr>
                                <w:position w:val="-52"/>
                              </w:rPr>
                              <w:object w:dxaOrig="1520" w:dyaOrig="1160">
                                <v:shape id="_x0000_i1048" type="#_x0000_t75" style="width:76pt;height:58pt" o:ole="">
                                  <v:imagedata r:id="rId95" o:title=""/>
                                </v:shape>
                                <o:OLEObject Type="Embed" ProgID="Equation.DSMT4" ShapeID="_x0000_i1048" DrawAspect="Content" ObjectID="_1523961127" r:id="rId96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68" o:spid="_x0000_s1078" type="#_x0000_t202" style="position:absolute;margin-left:207pt;margin-top:1.25pt;width:90.45pt;height:65.2pt;z-index:2516592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" filled="f" stroked="f">
                <v:textbox style="mso-fit-shape-to-text:t">
                  <w:txbxContent>
                    <w:p w:rsidR="008F0B14" w:rsidRDefault="008F0B14">
                      <w:r w:rsidRPr="00DC0152">
                        <w:rPr>
                          <w:position w:val="-52"/>
                        </w:rPr>
                        <w:object w:dxaOrig="1520" w:dyaOrig="1160">
                          <v:shape id="_x0000_i1048" type="#_x0000_t75" style="width:76pt;height:58pt" o:ole="">
                            <v:imagedata r:id="rId97" o:title=""/>
                          </v:shape>
                          <o:OLEObject Type="Embed" ProgID="Equation.DSMT4" ShapeID="_x0000_i1048" DrawAspect="Content" ObjectID="_1356335961" r:id="rId9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8F0B14">
        <w:tab/>
        <w:t>b)</w:t>
      </w:r>
      <w:r w:rsidR="008F0B14" w:rsidRPr="008F0B14">
        <w:rPr>
          <w:noProof/>
        </w:rPr>
        <w:t xml:space="preserve"> </w:t>
      </w:r>
    </w:p>
    <w:p w:rsidR="008F0B14" w:rsidRDefault="008F0B14">
      <w:pPr>
        <w:rPr>
          <w:noProof/>
        </w:rPr>
      </w:pPr>
    </w:p>
    <w:p w:rsidR="008F0B14" w:rsidRDefault="008F0B14">
      <w:pPr>
        <w:rPr>
          <w:noProof/>
        </w:rPr>
      </w:pPr>
    </w:p>
    <w:p w:rsidR="008F0B14" w:rsidRDefault="008F0B14">
      <w:pPr>
        <w:rPr>
          <w:noProof/>
        </w:rPr>
      </w:pPr>
    </w:p>
    <w:p w:rsidR="00A72B51" w:rsidRDefault="00A72B51" w:rsidP="003F4729"/>
    <w:p w:rsidR="00A72B51" w:rsidRDefault="00A72B51" w:rsidP="003F4729"/>
    <w:p w:rsidR="00A72B51" w:rsidRDefault="00A72B51" w:rsidP="003F4729"/>
    <w:p w:rsidR="003F4729" w:rsidRDefault="00A72B51" w:rsidP="003F4729">
      <w:r>
        <w:t>7</w:t>
      </w:r>
      <w:r w:rsidR="003F4729">
        <w:t>)</w:t>
      </w:r>
    </w:p>
    <w:p w:rsidR="003F4729" w:rsidRDefault="005B10A7" w:rsidP="003F4729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857500</wp:posOffset>
                </wp:positionH>
                <wp:positionV relativeFrom="paragraph">
                  <wp:posOffset>-289560</wp:posOffset>
                </wp:positionV>
                <wp:extent cx="1720215" cy="662940"/>
                <wp:effectExtent l="0" t="0" r="3810" b="0"/>
                <wp:wrapNone/>
                <wp:docPr id="36" name="Text Box 7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20215" cy="6629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53B2F" w:rsidRDefault="00953B2F">
                            <w:pPr>
                              <w:rPr>
                                <w:noProof/>
                              </w:rPr>
                            </w:pPr>
                            <w:r w:rsidRPr="00D04B62">
                              <w:rPr>
                                <w:position w:val="-40"/>
                              </w:rPr>
                              <w:object w:dxaOrig="2420" w:dyaOrig="900">
                                <v:shape id="_x0000_i1049" type="#_x0000_t75" style="width:121pt;height:45pt" o:ole="">
                                  <v:imagedata r:id="rId99" o:title=""/>
                                </v:shape>
                                <o:OLEObject Type="Embed" ProgID="Equation.DSMT4" ShapeID="_x0000_i1049" DrawAspect="Content" ObjectID="_1523961128" r:id="rId100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69" o:spid="_x0000_s1079" type="#_x0000_t202" style="position:absolute;margin-left:225pt;margin-top:-22.8pt;width:135.45pt;height:52.2pt;z-index:2516602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" filled="f" stroked="f">
                <v:textbox style="mso-fit-shape-to-text:t">
                  <w:txbxContent>
                    <w:p w:rsidR="00953B2F" w:rsidRDefault="00953B2F">
                      <w:pPr>
                        <w:rPr>
                          <w:noProof/>
                        </w:rPr>
                      </w:pPr>
                      <w:r w:rsidRPr="00D04B62">
                        <w:rPr>
                          <w:position w:val="-40"/>
                        </w:rPr>
                        <w:object w:dxaOrig="2420" w:dyaOrig="900">
                          <v:shape id="_x0000_i1049" type="#_x0000_t75" style="width:121pt;height:45pt" o:ole="">
                            <v:imagedata r:id="rId101" o:title=""/>
                          </v:shape>
                          <o:OLEObject Type="Embed" ProgID="Equation.DSMT4" ShapeID="_x0000_i1049" DrawAspect="Content" ObjectID="_1356335962" r:id="rId10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45952" behindDoc="0" locked="0" layoutInCell="1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-289560</wp:posOffset>
                </wp:positionV>
                <wp:extent cx="1352550" cy="1146175"/>
                <wp:effectExtent l="0" t="0" r="0" b="635"/>
                <wp:wrapNone/>
                <wp:docPr id="28" name="Group 6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52550" cy="1146175"/>
                          <a:chOff x="1796" y="936"/>
                          <a:chExt cx="2130" cy="1805"/>
                        </a:xfrm>
                      </wpg:grpSpPr>
                      <wps:wsp>
                        <wps:cNvPr id="29" name="Text Box 607"/>
                        <wps:cNvSpPr txBox="1">
                          <a:spLocks noChangeArrowheads="1"/>
                        </wps:cNvSpPr>
                        <wps:spPr bwMode="auto">
                          <a:xfrm>
                            <a:off x="2190" y="2217"/>
                            <a:ext cx="589" cy="5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734CC" w:rsidRPr="00C5466D" w:rsidRDefault="004734CC" w:rsidP="00D04B62">
                              <w:r w:rsidRPr="00C5466D">
                                <w:rPr>
                                  <w:position w:val="-14"/>
                                </w:rPr>
                                <w:object w:dxaOrig="300" w:dyaOrig="380">
                                  <v:shape id="_x0000_i1050" type="#_x0000_t75" style="width:15pt;height:19pt" o:ole="">
                                    <v:imagedata r:id="rId17" o:title=""/>
                                  </v:shape>
                                  <o:OLEObject Type="Embed" ProgID="Equation.DSMT4" ShapeID="_x0000_i1050" DrawAspect="Content" ObjectID="_1523961129" r:id="rId103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g:grpSp>
                        <wpg:cNvPr id="30" name="Group 608"/>
                        <wpg:cNvGrpSpPr>
                          <a:grpSpLocks/>
                        </wpg:cNvGrpSpPr>
                        <wpg:grpSpPr bwMode="auto">
                          <a:xfrm>
                            <a:off x="1796" y="936"/>
                            <a:ext cx="2130" cy="1730"/>
                            <a:chOff x="1439" y="10769"/>
                            <a:chExt cx="2130" cy="1730"/>
                          </a:xfrm>
                        </wpg:grpSpPr>
                        <wps:wsp>
                          <wps:cNvPr id="31" name="Line 609"/>
                          <wps:cNvCnPr/>
                          <wps:spPr bwMode="auto">
                            <a:xfrm>
                              <a:off x="2328" y="11059"/>
                              <a:ext cx="0" cy="14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" name="Line 610"/>
                          <wps:cNvCnPr/>
                          <wps:spPr bwMode="auto">
                            <a:xfrm rot="5400000">
                              <a:off x="2331" y="11059"/>
                              <a:ext cx="0" cy="14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3" name="Text Box 6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39" y="11367"/>
                              <a:ext cx="609" cy="5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734CC" w:rsidRPr="00C5466D" w:rsidRDefault="004734CC" w:rsidP="00D04B62">
                                <w:r w:rsidRPr="00C5466D">
                                  <w:rPr>
                                    <w:position w:val="-14"/>
                                  </w:rPr>
                                  <w:object w:dxaOrig="320" w:dyaOrig="380">
                                    <v:shape id="_x0000_i1051" type="#_x0000_t75" style="width:16pt;height:19pt" o:ole="">
                                      <v:imagedata r:id="rId11" o:title=""/>
                                    </v:shape>
                                    <o:OLEObject Type="Embed" ProgID="Equation.DSMT4" ShapeID="_x0000_i1051" DrawAspect="Content" ObjectID="_1523961130" r:id="rId104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34" name="Text Box 6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20" y="11334"/>
                              <a:ext cx="949" cy="5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734CC" w:rsidRPr="00C5466D" w:rsidRDefault="004734CC" w:rsidP="00D04B62">
                                <w:r w:rsidRPr="00C5466D">
                                  <w:rPr>
                                    <w:position w:val="-12"/>
                                  </w:rPr>
                                  <w:object w:dxaOrig="660" w:dyaOrig="360">
                                    <v:shape id="_x0000_i1052" type="#_x0000_t75" style="width:33pt;height:18pt" o:ole="">
                                      <v:imagedata r:id="rId105" o:title=""/>
                                    </v:shape>
                                    <o:OLEObject Type="Embed" ProgID="Equation.DSMT4" ShapeID="_x0000_i1052" DrawAspect="Content" ObjectID="_1523961131" r:id="rId106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35" name="Text Box 6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98" y="10769"/>
                              <a:ext cx="609" cy="5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734CC" w:rsidRPr="00C5466D" w:rsidRDefault="004734CC" w:rsidP="00D04B62">
                                <w:r w:rsidRPr="00C5466D">
                                  <w:rPr>
                                    <w:position w:val="-12"/>
                                  </w:rPr>
                                  <w:object w:dxaOrig="320" w:dyaOrig="360">
                                    <v:shape id="_x0000_i1053" type="#_x0000_t75" style="width:16pt;height:18pt" o:ole="">
                                      <v:imagedata r:id="rId11" o:title=""/>
                                    </v:shape>
                                    <o:OLEObject Type="Embed" ProgID="Equation.DSMT4" ShapeID="_x0000_i1053" DrawAspect="Content" ObjectID="_1523961132" r:id="rId107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06" o:spid="_x0000_s1080" style="position:absolute;margin-left:45pt;margin-top:-22.8pt;width:106.5pt;height:90.25pt;z-index:251645952" coordorigin="1796,936" coordsize="2130,18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">
                <v:shape id="Text Box 607" o:spid="_x0000_s1081" type="#_x0000_t202" style="position:absolute;left:2190;top:2217;width:589;height: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haZ+8MA&#10;AADbAAAADwAAAGRycy9kb3ducmV2LnhtbESP0WrCQBRE34X+w3ILvunGUItGVym2gm/WtB9wyV6z&#10;abJ3Q3ar0a93BcHHYWbOMMt1bxtxos5XjhVMxgkI4sLpiksFvz/b0QyED8gaG8ek4EIe1quXwRIz&#10;7c58oFMeShEh7DNUYEJoMyl9YciiH7uWOHpH11kMUXal1B2eI9w2Mk2Sd2mx4rhgsKWNoaLO/62C&#10;WWL3dT1Pv719u06mZvPpvto/pYav/ccCRKA+PMOP9k4rSOdw/xJ/gFzd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haZ+8MAAADbAAAADwAAAAAAAAAAAAAAAACYAgAAZHJzL2Rv&#10;d25yZXYueG1sUEsFBgAAAAAEAAQA9QAAAIgDAAAAAA==&#10;" filled="f" stroked="f">
                  <v:textbox style="mso-fit-shape-to-text:t">
                    <w:txbxContent>
                      <w:p w:rsidR="004734CC" w:rsidRPr="00C5466D" w:rsidRDefault="004734CC" w:rsidP="00D04B62">
                        <w:r w:rsidRPr="00C5466D">
                          <w:rPr>
                            <w:position w:val="-14"/>
                          </w:rPr>
                          <w:object w:dxaOrig="300" w:dyaOrig="380">
                            <v:shape id="_x0000_i1050" type="#_x0000_t75" style="width:15pt;height:19pt" o:ole="">
                              <v:imagedata r:id="rId25" o:title=""/>
                            </v:shape>
                            <o:OLEObject Type="Embed" ProgID="Equation.DSMT4" ShapeID="_x0000_i1050" DrawAspect="Content" ObjectID="_1356335963" r:id="rId108"/>
                          </w:object>
                        </w:r>
                      </w:p>
                    </w:txbxContent>
                  </v:textbox>
                </v:shape>
                <v:group id="Group 608" o:spid="_x0000_s1082" style="position:absolute;left:1796;top:936;width:2130;height:1730" coordorigin="1439,10769" coordsize="2130,17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oiees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WB+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aInnrCAAAA2wAAAA8A&#10;AAAAAAAAAAAAAAAAqgIAAGRycy9kb3ducmV2LnhtbFBLBQYAAAAABAAEAPoAAACZAwAAAAA=&#10;">
                  <v:line id="Line 609" o:spid="_x0000_s1083" style="position:absolute;visibility:visible;mso-wrap-style:square" from="2328,11059" to="2328,124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QlYYcMAAADbAAAADwAAAGRycy9kb3ducmV2LnhtbESPQWvCQBSE70L/w/IK3nSjBZHoKlJo&#10;yaWItvT8zD6TaPZtzG6z0V/vCgWPw8x8wyzXvalFR62rLCuYjBMQxLnVFRcKfr4/RnMQziNrrC2T&#10;gis5WK9eBktMtQ28o27vCxEh7FJUUHrfpFK6vCSDbmwb4ugdbWvQR9kWUrcYItzUcpokM2mw4rhQ&#10;YkPvJeXn/Z9RkITbpzzJrOq22dclNIfwO70EpYav/WYBwlPvn+H/dqYVvE3g8SX+ALm6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kJWGHDAAAA2wAAAA8AAAAAAAAAAAAA&#10;AAAAoQIAAGRycy9kb3ducmV2LnhtbFBLBQYAAAAABAAEAPkAAACRAwAAAAA=&#10;">
                    <v:stroke startarrow="block" endarrow="block"/>
                  </v:line>
                  <v:line id="Line 610" o:spid="_x0000_s1084" style="position:absolute;rotation:90;visibility:visible;mso-wrap-style:square" from="2331,11059" to="2331,124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g/oTMEAAADbAAAADwAAAGRycy9kb3ducmV2LnhtbESPT4vCMBTE74LfITzBm6ZaWKRrlGVB&#10;1Jt/6v3ZvG2rzUtJoq3f3iws7HGY38wwy3VvGvEk52vLCmbTBARxYXXNpYL8vJksQPiArLGxTApe&#10;5GG9Gg6WmGnb8ZGep1CKWMI+QwVVCG0mpS8qMuintiWO3o91BkOUrpTaYRfLTSPnSfIhDdYcFyps&#10;6bui4n56GAX2lvutuVzb/WaRHtJzd42kU2o86r8+QQTqwz/8l95pBekcfr/EHyBX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iD+hMwQAAANsAAAAPAAAAAAAAAAAAAAAA&#10;AKECAABkcnMvZG93bnJldi54bWxQSwUGAAAAAAQABAD5AAAAjwMAAAAA&#10;">
                    <v:stroke startarrow="block" endarrow="block"/>
                  </v:line>
                  <v:shape id="Text Box 611" o:spid="_x0000_s1085" type="#_x0000_t202" style="position:absolute;left:1439;top:11367;width:609;height: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ic4zMQA&#10;AADbAAAADwAAAGRycy9kb3ducmV2LnhtbESPzW7CMBCE70i8g7VIvYHDTysIGFTRInErDTzAKl7i&#10;kHgdxS6kffoaCYnjaGa+0aw2na3FlVpfOlYwHiUgiHOnSy4UnI674RyED8gaa8ek4Jc8bNb93gpT&#10;7W78TdcsFCJC2KeowITQpFL63JBFP3INcfTOrrUYomwLqVu8Rbit5SRJ3qTFkuOCwYa2hvIq+7EK&#10;5on9qqrF5ODt7G/8arYf7rO5KPUy6N6XIAJ14Rl+tPdawXQK9y/xB8j1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onOMzEAAAA2wAAAA8AAAAAAAAAAAAAAAAAmAIAAGRycy9k&#10;b3ducmV2LnhtbFBLBQYAAAAABAAEAPUAAACJAwAAAAA=&#10;" filled="f" stroked="f">
                    <v:textbox style="mso-fit-shape-to-text:t">
                      <w:txbxContent>
                        <w:p w:rsidR="004734CC" w:rsidRPr="00C5466D" w:rsidRDefault="004734CC" w:rsidP="00D04B62">
                          <w:r w:rsidRPr="00C5466D">
                            <w:rPr>
                              <w:position w:val="-14"/>
                            </w:rPr>
                            <w:object w:dxaOrig="320" w:dyaOrig="380">
                              <v:shape id="_x0000_i1051" type="#_x0000_t75" style="width:16pt;height:19pt" o:ole="">
                                <v:imagedata r:id="rId21" o:title=""/>
                              </v:shape>
                              <o:OLEObject Type="Embed" ProgID="Equation.DSMT4" ShapeID="_x0000_i1051" DrawAspect="Content" ObjectID="_1356335964" r:id="rId109"/>
                            </w:object>
                          </w:r>
                        </w:p>
                      </w:txbxContent>
                    </v:textbox>
                  </v:shape>
                  <v:shape id="Text Box 612" o:spid="_x0000_s1086" type="#_x0000_t202" style="position:absolute;left:2620;top:11334;width:949;height:50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c6guMQA&#10;AADbAAAADwAAAGRycy9kb3ducmV2LnhtbESPzW7CMBCE70h9B2sr9QZO+KkgjUEVtFJv0LQPsIqX&#10;OE28jmIXUp4eV0LiOJqZbzT5ZrCtOFHva8cK0kkCgrh0uuZKwffX+3gJwgdkja1jUvBHHjbrh1GO&#10;mXZn/qRTESoRIewzVGBC6DIpfWnIop+4jjh6R9dbDFH2ldQ9niPctnKaJM/SYs1xwWBHW0NlU/xa&#10;BcvE7ptmNT14O7+kC7PdubfuR6mnx+H1BUSgIdzDt/aHVjCbw/+X+APk+g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XOoLjEAAAA2wAAAA8AAAAAAAAAAAAAAAAAmAIAAGRycy9k&#10;b3ducmV2LnhtbFBLBQYAAAAABAAEAPUAAACJAwAAAAA=&#10;" filled="f" stroked="f">
                    <v:textbox style="mso-fit-shape-to-text:t">
                      <w:txbxContent>
                        <w:p w:rsidR="004734CC" w:rsidRPr="00C5466D" w:rsidRDefault="004734CC" w:rsidP="00D04B62">
                          <w:r w:rsidRPr="00C5466D">
                            <w:rPr>
                              <w:position w:val="-12"/>
                            </w:rPr>
                            <w:object w:dxaOrig="660" w:dyaOrig="360">
                              <v:shape id="_x0000_i1052" type="#_x0000_t75" style="width:33pt;height:18pt" o:ole="">
                                <v:imagedata r:id="rId110" o:title=""/>
                              </v:shape>
                              <o:OLEObject Type="Embed" ProgID="Equation.DSMT4" ShapeID="_x0000_i1052" DrawAspect="Content" ObjectID="_1356335965" r:id="rId111"/>
                            </w:object>
                          </w:r>
                        </w:p>
                      </w:txbxContent>
                    </v:textbox>
                  </v:shape>
                  <v:shape id="Text Box 613" o:spid="_x0000_s1087" type="#_x0000_t202" style="position:absolute;left:2198;top:10769;width:609;height:50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oIFI8QA&#10;AADbAAAADwAAAGRycy9kb3ducmV2LnhtbESPwW7CMBBE70j8g7VIvRUnUCpIYxCCIvUGpf2AVbzE&#10;aeJ1FBsI/foaqRLH0cy80eSr3jbiQp2vHCtIxwkI4sLpiksF31+75zkIH5A1No5JwY08rJbDQY6Z&#10;dlf+pMsxlCJC2GeowITQZlL6wpBFP3YtcfROrrMYouxKqTu8Rrht5CRJXqXFiuOCwZY2hor6eLYK&#10;5ond1/VicvD25Tedmc3Wvbc/Sj2N+vUbiEB9eIT/2x9awXQG9y/xB8jl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qCBSPEAAAA2wAAAA8AAAAAAAAAAAAAAAAAmAIAAGRycy9k&#10;b3ducmV2LnhtbFBLBQYAAAAABAAEAPUAAACJAwAAAAA=&#10;" filled="f" stroked="f">
                    <v:textbox style="mso-fit-shape-to-text:t">
                      <w:txbxContent>
                        <w:p w:rsidR="004734CC" w:rsidRPr="00C5466D" w:rsidRDefault="004734CC" w:rsidP="00D04B62">
                          <w:r w:rsidRPr="00C5466D">
                            <w:rPr>
                              <w:position w:val="-12"/>
                            </w:rPr>
                            <w:object w:dxaOrig="320" w:dyaOrig="360">
                              <v:shape id="_x0000_i1053" type="#_x0000_t75" style="width:16pt;height:18pt" o:ole="">
                                <v:imagedata r:id="rId19" o:title=""/>
                              </v:shape>
                              <o:OLEObject Type="Embed" ProgID="Equation.DSMT4" ShapeID="_x0000_i1053" DrawAspect="Content" ObjectID="_1356335966" r:id="rId112"/>
                            </w:objec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:rsidR="003F4729" w:rsidRDefault="00953B2F" w:rsidP="003F4729">
      <w:r>
        <w:t>/8</w:t>
      </w:r>
    </w:p>
    <w:p w:rsidR="003F4729" w:rsidRDefault="005B10A7" w:rsidP="003F4729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2857500</wp:posOffset>
                </wp:positionH>
                <wp:positionV relativeFrom="paragraph">
                  <wp:posOffset>45720</wp:posOffset>
                </wp:positionV>
                <wp:extent cx="2646680" cy="713740"/>
                <wp:effectExtent l="0" t="0" r="1270" b="2540"/>
                <wp:wrapNone/>
                <wp:docPr id="27" name="Text Box 7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46680" cy="7137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53B2F" w:rsidRDefault="00953B2F">
                            <w:pPr>
                              <w:rPr>
                                <w:noProof/>
                              </w:rPr>
                            </w:pPr>
                            <w:r w:rsidRPr="00D04B62">
                              <w:rPr>
                                <w:position w:val="-44"/>
                              </w:rPr>
                              <w:object w:dxaOrig="3879" w:dyaOrig="980">
                                <v:shape id="_x0000_i1054" type="#_x0000_t75" style="width:193.95pt;height:49pt" o:ole="">
                                  <v:imagedata r:id="rId113" o:title=""/>
                                </v:shape>
                                <o:OLEObject Type="Embed" ProgID="Equation.DSMT4" ShapeID="_x0000_i1054" DrawAspect="Content" ObjectID="_1523961133" r:id="rId114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70" o:spid="_x0000_s1088" type="#_x0000_t202" style="position:absolute;margin-left:225pt;margin-top:3.6pt;width:208.4pt;height:56.2pt;z-index:2516613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" filled="f" stroked="f">
                <v:textbox style="mso-fit-shape-to-text:t">
                  <w:txbxContent>
                    <w:p w:rsidR="00953B2F" w:rsidRDefault="00953B2F">
                      <w:pPr>
                        <w:rPr>
                          <w:noProof/>
                        </w:rPr>
                      </w:pPr>
                      <w:r w:rsidRPr="00D04B62">
                        <w:rPr>
                          <w:position w:val="-44"/>
                        </w:rPr>
                        <w:object w:dxaOrig="3879" w:dyaOrig="980">
                          <v:shape id="_x0000_i1054" type="#_x0000_t75" style="width:193.95pt;height:49pt" o:ole="">
                            <v:imagedata r:id="rId115" o:title=""/>
                          </v:shape>
                          <o:OLEObject Type="Embed" ProgID="Equation.DSMT4" ShapeID="_x0000_i1054" DrawAspect="Content" ObjectID="_1356335967" r:id="rId11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3F4729" w:rsidRDefault="003F4729" w:rsidP="003F4729"/>
    <w:p w:rsidR="00C50DB6" w:rsidRDefault="00C50DB6"/>
    <w:p w:rsidR="00C50DB6" w:rsidRDefault="00C50DB6"/>
    <w:p w:rsidR="00C50DB6" w:rsidRDefault="005B10A7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2857500</wp:posOffset>
                </wp:positionH>
                <wp:positionV relativeFrom="paragraph">
                  <wp:posOffset>30480</wp:posOffset>
                </wp:positionV>
                <wp:extent cx="2012315" cy="929640"/>
                <wp:effectExtent l="0" t="1905" r="0" b="1905"/>
                <wp:wrapNone/>
                <wp:docPr id="26" name="Text Box 7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12315" cy="9296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53B2F" w:rsidRDefault="00953B2F" w:rsidP="005E4A26">
                            <w:pPr>
                              <w:tabs>
                                <w:tab w:val="left" w:pos="1332"/>
                              </w:tabs>
                              <w:rPr>
                                <w:noProof/>
                              </w:rPr>
                            </w:pPr>
                            <w:r w:rsidRPr="007D45CA">
                              <w:rPr>
                                <w:position w:val="-60"/>
                              </w:rPr>
                              <w:object w:dxaOrig="2880" w:dyaOrig="1320">
                                <v:shape id="_x0000_i1055" type="#_x0000_t75" style="width:2in;height:66pt" o:ole="">
                                  <v:imagedata r:id="rId117" o:title=""/>
                                </v:shape>
                                <o:OLEObject Type="Embed" ProgID="Equation.DSMT4" ShapeID="_x0000_i1055" DrawAspect="Content" ObjectID="_1523961134" r:id="rId118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71" o:spid="_x0000_s1089" type="#_x0000_t202" style="position:absolute;margin-left:225pt;margin-top:2.4pt;width:158.45pt;height:73.2pt;z-index:25166233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" filled="f" stroked="f">
                <v:textbox style="mso-fit-shape-to-text:t">
                  <w:txbxContent>
                    <w:p w:rsidR="00953B2F" w:rsidRDefault="00953B2F" w:rsidP="005E4A26">
                      <w:pPr>
                        <w:tabs>
                          <w:tab w:val="left" w:pos="1332"/>
                        </w:tabs>
                        <w:rPr>
                          <w:noProof/>
                        </w:rPr>
                      </w:pPr>
                      <w:r w:rsidRPr="007D45CA">
                        <w:rPr>
                          <w:position w:val="-60"/>
                        </w:rPr>
                        <w:object w:dxaOrig="2880" w:dyaOrig="1320">
                          <v:shape id="_x0000_i1055" type="#_x0000_t75" style="width:2in;height:66pt" o:ole="">
                            <v:imagedata r:id="rId119" o:title=""/>
                          </v:shape>
                          <o:OLEObject Type="Embed" ProgID="Equation.DSMT4" ShapeID="_x0000_i1055" DrawAspect="Content" ObjectID="_1356335968" r:id="rId12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C50DB6" w:rsidRDefault="00C50DB6"/>
    <w:p w:rsidR="00C50DB6" w:rsidRDefault="00C50DB6"/>
    <w:p w:rsidR="00C50DB6" w:rsidRDefault="00C50DB6"/>
    <w:p w:rsidR="00C50DB6" w:rsidRDefault="00C50DB6"/>
    <w:p w:rsidR="00C50DB6" w:rsidRDefault="00C50DB6"/>
    <w:p w:rsidR="00C50DB6" w:rsidRDefault="005B10A7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2857500</wp:posOffset>
                </wp:positionH>
                <wp:positionV relativeFrom="paragraph">
                  <wp:posOffset>121920</wp:posOffset>
                </wp:positionV>
                <wp:extent cx="2279015" cy="1054100"/>
                <wp:effectExtent l="0" t="0" r="0" b="0"/>
                <wp:wrapNone/>
                <wp:docPr id="25" name="Text Box 7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79015" cy="1054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C02A2" w:rsidRPr="004C02A2" w:rsidRDefault="004C02A2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t xml:space="preserve">Find </w:t>
                            </w:r>
                            <w:r w:rsidRPr="004C02A2">
                              <w:rPr>
                                <w:i/>
                              </w:rPr>
                              <w:t>F</w:t>
                            </w:r>
                            <w:r w:rsidRPr="004C02A2">
                              <w:rPr>
                                <w:i/>
                                <w:vertAlign w:val="subscript"/>
                              </w:rPr>
                              <w:t>N</w:t>
                            </w:r>
                          </w:p>
                          <w:p w:rsidR="004C02A2" w:rsidRDefault="004C02A2">
                            <w:pPr>
                              <w:rPr>
                                <w:noProof/>
                              </w:rPr>
                            </w:pPr>
                            <w:r w:rsidRPr="00B60B9A">
                              <w:rPr>
                                <w:position w:val="-62"/>
                              </w:rPr>
                              <w:object w:dxaOrig="3300" w:dyaOrig="1240">
                                <v:shape id="_x0000_i1056" type="#_x0000_t75" style="width:165pt;height:62pt" o:ole="">
                                  <v:imagedata r:id="rId121" o:title=""/>
                                </v:shape>
                                <o:OLEObject Type="Embed" ProgID="Equation.DSMT4" ShapeID="_x0000_i1056" DrawAspect="Content" ObjectID="_1523961135" r:id="rId122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72" o:spid="_x0000_s1090" type="#_x0000_t202" style="position:absolute;margin-left:225pt;margin-top:9.6pt;width:179.45pt;height:83pt;z-index:25166336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" filled="f" stroked="f">
                <v:textbox style="mso-fit-shape-to-text:t">
                  <w:txbxContent>
                    <w:p w:rsidR="004C02A2" w:rsidRPr="004C02A2" w:rsidRDefault="004C02A2">
                      <w:pPr>
                        <w:rPr>
                          <w:vertAlign w:val="subscript"/>
                        </w:rPr>
                      </w:pPr>
                      <w:r>
                        <w:t xml:space="preserve">Find </w:t>
                      </w:r>
                      <w:r w:rsidRPr="004C02A2">
                        <w:rPr>
                          <w:i/>
                        </w:rPr>
                        <w:t>F</w:t>
                      </w:r>
                      <w:r w:rsidRPr="004C02A2">
                        <w:rPr>
                          <w:i/>
                          <w:vertAlign w:val="subscript"/>
                        </w:rPr>
                        <w:t>N</w:t>
                      </w:r>
                    </w:p>
                    <w:p w:rsidR="004C02A2" w:rsidRDefault="004C02A2">
                      <w:pPr>
                        <w:rPr>
                          <w:noProof/>
                        </w:rPr>
                      </w:pPr>
                      <w:r w:rsidRPr="00B60B9A">
                        <w:rPr>
                          <w:position w:val="-62"/>
                        </w:rPr>
                        <w:object w:dxaOrig="3300" w:dyaOrig="1240">
                          <v:shape id="_x0000_i1056" type="#_x0000_t75" style="width:165pt;height:62pt" o:ole="">
                            <v:imagedata r:id="rId123" o:title=""/>
                          </v:shape>
                          <o:OLEObject Type="Embed" ProgID="Equation.DSMT4" ShapeID="_x0000_i1056" DrawAspect="Content" ObjectID="_1356335969" r:id="rId12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46976" behindDoc="0" locked="0" layoutInCell="1" allowOverlap="1">
                <wp:simplePos x="0" y="0"/>
                <wp:positionH relativeFrom="column">
                  <wp:posOffset>457200</wp:posOffset>
                </wp:positionH>
                <wp:positionV relativeFrom="paragraph">
                  <wp:posOffset>121920</wp:posOffset>
                </wp:positionV>
                <wp:extent cx="2232660" cy="1388110"/>
                <wp:effectExtent l="0" t="17145" r="0" b="4445"/>
                <wp:wrapNone/>
                <wp:docPr id="13" name="Group 6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32660" cy="1388110"/>
                          <a:chOff x="1702" y="4656"/>
                          <a:chExt cx="3516" cy="2186"/>
                        </a:xfrm>
                      </wpg:grpSpPr>
                      <wps:wsp>
                        <wps:cNvPr id="14" name="Line 647"/>
                        <wps:cNvCnPr/>
                        <wps:spPr bwMode="auto">
                          <a:xfrm>
                            <a:off x="2582" y="5300"/>
                            <a:ext cx="0" cy="101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648"/>
                        <wps:cNvCnPr/>
                        <wps:spPr bwMode="auto">
                          <a:xfrm rot="5400000">
                            <a:off x="2821" y="4637"/>
                            <a:ext cx="0" cy="191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Text Box 649"/>
                        <wps:cNvSpPr txBox="1">
                          <a:spLocks noChangeArrowheads="1"/>
                        </wps:cNvSpPr>
                        <wps:spPr bwMode="auto">
                          <a:xfrm>
                            <a:off x="1702" y="5163"/>
                            <a:ext cx="609" cy="5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D45CA" w:rsidRPr="00C5466D" w:rsidRDefault="007D45CA" w:rsidP="008649CE">
                              <w:r w:rsidRPr="00C5466D">
                                <w:rPr>
                                  <w:position w:val="-14"/>
                                </w:rPr>
                                <w:object w:dxaOrig="320" w:dyaOrig="380">
                                  <v:shape id="_x0000_i1057" type="#_x0000_t75" style="width:16pt;height:19pt" o:ole="">
                                    <v:imagedata r:id="rId11" o:title=""/>
                                  </v:shape>
                                  <o:OLEObject Type="Embed" ProgID="Equation.DSMT4" ShapeID="_x0000_i1057" DrawAspect="Content" ObjectID="_1523961136" r:id="rId125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7" name="Text Box 650"/>
                        <wps:cNvSpPr txBox="1">
                          <a:spLocks noChangeArrowheads="1"/>
                        </wps:cNvSpPr>
                        <wps:spPr bwMode="auto">
                          <a:xfrm>
                            <a:off x="2639" y="4758"/>
                            <a:ext cx="822" cy="3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D45CA" w:rsidRPr="00C5466D" w:rsidRDefault="007D45CA" w:rsidP="008649CE">
                              <w:r>
                                <w:t>200N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Text Box 651"/>
                        <wps:cNvSpPr txBox="1">
                          <a:spLocks noChangeArrowheads="1"/>
                        </wps:cNvSpPr>
                        <wps:spPr bwMode="auto">
                          <a:xfrm>
                            <a:off x="2320" y="4930"/>
                            <a:ext cx="609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D45CA" w:rsidRPr="00C5466D" w:rsidRDefault="007D45CA" w:rsidP="008649CE">
                              <w:r w:rsidRPr="00C5466D">
                                <w:rPr>
                                  <w:position w:val="-12"/>
                                </w:rPr>
                                <w:object w:dxaOrig="320" w:dyaOrig="360">
                                  <v:shape id="_x0000_i1058" type="#_x0000_t75" style="width:16pt;height:18pt" o:ole="">
                                    <v:imagedata r:id="rId11" o:title=""/>
                                  </v:shape>
                                  <o:OLEObject Type="Embed" ProgID="Equation.DSMT4" ShapeID="_x0000_i1058" DrawAspect="Content" ObjectID="_1523961137" r:id="rId12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9" name="Line 652"/>
                        <wps:cNvCnPr/>
                        <wps:spPr bwMode="auto">
                          <a:xfrm rot="3170261">
                            <a:off x="3175" y="4423"/>
                            <a:ext cx="1" cy="147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653"/>
                        <wps:cNvCnPr/>
                        <wps:spPr bwMode="auto">
                          <a:xfrm>
                            <a:off x="3746" y="4656"/>
                            <a:ext cx="0" cy="95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Text Box 654"/>
                        <wps:cNvSpPr txBox="1">
                          <a:spLocks noChangeArrowheads="1"/>
                        </wps:cNvSpPr>
                        <wps:spPr bwMode="auto">
                          <a:xfrm>
                            <a:off x="3597" y="4940"/>
                            <a:ext cx="1309" cy="6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D45CA" w:rsidRPr="00C5466D" w:rsidRDefault="007D45CA" w:rsidP="00AF563D">
                              <w:r w:rsidRPr="00AF563D">
                                <w:rPr>
                                  <w:position w:val="-20"/>
                                </w:rPr>
                                <w:object w:dxaOrig="1020" w:dyaOrig="520">
                                  <v:shape id="_x0000_i1059" type="#_x0000_t75" style="width:51pt;height:26pt" o:ole="">
                                    <v:imagedata r:id="rId127" o:title=""/>
                                  </v:shape>
                                  <o:OLEObject Type="Embed" ProgID="Equation.DSMT4" ShapeID="_x0000_i1059" DrawAspect="Content" ObjectID="_1523961138" r:id="rId12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2" name="Text Box 655"/>
                        <wps:cNvSpPr txBox="1">
                          <a:spLocks noChangeArrowheads="1"/>
                        </wps:cNvSpPr>
                        <wps:spPr bwMode="auto">
                          <a:xfrm>
                            <a:off x="2486" y="5495"/>
                            <a:ext cx="2289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D45CA" w:rsidRPr="00C5466D" w:rsidRDefault="007D45CA" w:rsidP="00AF563D">
                              <w:r w:rsidRPr="00AF563D">
                                <w:rPr>
                                  <w:position w:val="-6"/>
                                </w:rPr>
                                <w:object w:dxaOrig="2000" w:dyaOrig="279">
                                  <v:shape id="_x0000_i1060" type="#_x0000_t75" style="width:100pt;height:13.95pt" o:ole="">
                                    <v:imagedata r:id="rId129" o:title=""/>
                                  </v:shape>
                                  <o:OLEObject Type="Embed" ProgID="Equation.DSMT4" ShapeID="_x0000_i1060" DrawAspect="Content" ObjectID="_1523961139" r:id="rId13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3" name="Text Box 656"/>
                        <wps:cNvSpPr txBox="1">
                          <a:spLocks noChangeArrowheads="1"/>
                        </wps:cNvSpPr>
                        <wps:spPr bwMode="auto">
                          <a:xfrm>
                            <a:off x="2649" y="5281"/>
                            <a:ext cx="689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D45CA" w:rsidRPr="00AF563D" w:rsidRDefault="007D45CA" w:rsidP="00AF563D">
                              <w:r w:rsidRPr="00AF563D">
                                <w:rPr>
                                  <w:position w:val="-6"/>
                                </w:rPr>
                                <w:object w:dxaOrig="400" w:dyaOrig="279">
                                  <v:shape id="_x0000_i1061" type="#_x0000_t75" style="width:20pt;height:13.95pt" o:ole="">
                                    <v:imagedata r:id="rId131" o:title=""/>
                                  </v:shape>
                                  <o:OLEObject Type="Embed" ProgID="Equation.DSMT4" ShapeID="_x0000_i1061" DrawAspect="Content" ObjectID="_1523961140" r:id="rId13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4" name="Text Box 657"/>
                        <wps:cNvSpPr txBox="1">
                          <a:spLocks noChangeArrowheads="1"/>
                        </wps:cNvSpPr>
                        <wps:spPr bwMode="auto">
                          <a:xfrm>
                            <a:off x="2469" y="6018"/>
                            <a:ext cx="2749" cy="8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D45CA" w:rsidRPr="00C5466D" w:rsidRDefault="007D45CA" w:rsidP="00AF563D">
                              <w:r w:rsidRPr="00AF563D">
                                <w:rPr>
                                  <w:position w:val="-28"/>
                                </w:rPr>
                                <w:object w:dxaOrig="2460" w:dyaOrig="680">
                                  <v:shape id="_x0000_i1062" type="#_x0000_t75" style="width:123pt;height:34pt" o:ole="">
                                    <v:imagedata r:id="rId133" o:title=""/>
                                  </v:shape>
                                  <o:OLEObject Type="Embed" ProgID="Equation.DSMT4" ShapeID="_x0000_i1062" DrawAspect="Content" ObjectID="_1523961141" r:id="rId13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46" o:spid="_x0000_s1091" style="position:absolute;margin-left:36pt;margin-top:9.6pt;width:175.8pt;height:109.3pt;z-index:251646976" coordorigin="1702,4656" coordsize="3516,21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">
                <v:line id="Line 647" o:spid="_x0000_s1092" style="position:absolute;visibility:visible;mso-wrap-style:square" from="2582,5300" to="2582,63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sunmcEAAADbAAAADwAAAGRycy9kb3ducmV2LnhtbERPTWvCQBC9F/wPywi91Y0iUqKriGDJ&#10;RYpWPI/ZMYlmZ2N2m037612h0Ns83ucsVr2pRUetqywrGI8SEMS51RUXCo5f27d3EM4ja6wtk4If&#10;crBaDl4WmGobeE/dwRcihrBLUUHpfZNK6fKSDLqRbYgjd7GtQR9hW0jdYojhppaTJJlJgxXHhhIb&#10;2pSU3w7fRkESfj/kVWZV95nt7qE5h9PkHpR6HfbrOQhPvf8X/7kzHedP4flLPEAuH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yy6eZwQAAANsAAAAPAAAAAAAAAAAAAAAA&#10;AKECAABkcnMvZG93bnJldi54bWxQSwUGAAAAAAQABAD5AAAAjwMAAAAA&#10;">
                  <v:stroke startarrow="block" endarrow="block"/>
                </v:line>
                <v:line id="Line 648" o:spid="_x0000_s1093" style="position:absolute;rotation:90;visibility:visible;mso-wrap-style:square" from="2821,4637" to="2821,65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lMsWMAAAADbAAAADwAAAGRycy9kb3ducmV2LnhtbESPTYvCMBCG74L/IYzgTVOVFalGEUHU&#10;264f97EZ22ozKUm09d9vFha8zTDPvB+LVWsq8SLnS8sKRsMEBHFmdcm5gvNpO5iB8AFZY2WZFLzJ&#10;w2rZ7Sww1bbhH3odQy6iCPsUFRQh1KmUPivIoB/amjjebtYZDHF1udQOmyhuKjlOkqk0WHJ0KLCm&#10;TUHZ4/g0Cuz97Hfmcq0P29nke3JqrpF0SvV77XoOIlAbPvD/917H+F/w1yUOIJe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ZTLFjAAAAA2wAAAA8AAAAAAAAAAAAAAAAA&#10;oQIAAGRycy9kb3ducmV2LnhtbFBLBQYAAAAABAAEAPkAAACOAwAAAAA=&#10;">
                  <v:stroke startarrow="block" endarrow="block"/>
                </v:line>
                <v:shape id="Text Box 649" o:spid="_x0000_s1094" type="#_x0000_t202" style="position:absolute;left:1702;top:5163;width:609;height: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eXHNMEA&#10;AADbAAAADwAAAGRycy9kb3ducmV2LnhtbERPzWrCQBC+F3yHZYTemo3SikZXEW3BW2v0AYbsNJsm&#10;Oxuy2yT16buFgrf5+H5nsxttI3rqfOVYwSxJQRAXTldcKrhe3p6WIHxA1tg4JgU/5GG3nTxsMNNu&#10;4DP1eShFDGGfoQITQptJ6QtDFn3iWuLIfbrOYoiwK6XucIjhtpHzNF1IixXHBoMtHQwVdf5tFSxT&#10;+17Xq/mHt8+32Ys5HN1r+6XU43Tcr0EEGsNd/O8+6Th/AX+/xAPk9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HlxzTBAAAA2wAAAA8AAAAAAAAAAAAAAAAAmAIAAGRycy9kb3du&#10;cmV2LnhtbFBLBQYAAAAABAAEAPUAAACGAwAAAAA=&#10;" filled="f" stroked="f">
                  <v:textbox style="mso-fit-shape-to-text:t">
                    <w:txbxContent>
                      <w:p w:rsidR="007D45CA" w:rsidRPr="00C5466D" w:rsidRDefault="007D45CA" w:rsidP="008649CE">
                        <w:r w:rsidRPr="00C5466D">
                          <w:rPr>
                            <w:position w:val="-14"/>
                          </w:rPr>
                          <w:object w:dxaOrig="320" w:dyaOrig="380">
                            <v:shape id="_x0000_i1057" type="#_x0000_t75" style="width:16pt;height:19pt" o:ole="">
                              <v:imagedata r:id="rId21" o:title=""/>
                            </v:shape>
                            <o:OLEObject Type="Embed" ProgID="Equation.DSMT4" ShapeID="_x0000_i1057" DrawAspect="Content" ObjectID="_1356335970" r:id="rId135"/>
                          </w:object>
                        </w:r>
                      </w:p>
                    </w:txbxContent>
                  </v:textbox>
                </v:shape>
                <v:shape id="Text Box 650" o:spid="_x0000_s1095" type="#_x0000_t202" style="position:absolute;left:2639;top:4758;width:822;height:35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aAUNMQA&#10;AADbAAAADwAAAGRycy9kb3ducmV2LnhtbERPTUvDQBC9F/wPywhepNkkgpaYbRFFESwptj14HLNj&#10;Es3Oht01jf76riD0No/3OeVqMr0YyfnOsoIsSUEQ11Z33CjY7x7nCxA+IGvsLZOCH/KwWp7NSiy0&#10;PfArjdvQiBjCvkAFbQhDIaWvWzLoEzsQR+7DOoMhQtdI7fAQw00v8zS9lgY7jg0tDnTfUv21/TYK&#10;fjdubfN8/ZS9v111Y3i4/KxeKqUuzqe7WxCBpnAS/7ufdZx/A3+/xAPk8gg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WgFDTEAAAA2wAAAA8AAAAAAAAAAAAAAAAAmAIAAGRycy9k&#10;b3ducmV2LnhtbFBLBQYAAAAABAAEAPUAAACJAwAAAAA=&#10;" filled="f" stroked="f">
                  <v:textbox>
                    <w:txbxContent>
                      <w:p w:rsidR="007D45CA" w:rsidRPr="00C5466D" w:rsidRDefault="007D45CA" w:rsidP="008649CE">
                        <w:r>
                          <w:t>200N</w:t>
                        </w:r>
                      </w:p>
                    </w:txbxContent>
                  </v:textbox>
                </v:shape>
                <v:shape id="Text Box 651" o:spid="_x0000_s1096" type="#_x0000_t202" style="position:absolute;left:2320;top:4930;width:609;height:50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zb23cQA&#10;AADbAAAADwAAAGRycy9kb3ducmV2LnhtbESPzW7CQAyE75V4h5WReisbUFtBYEGItlJvLT8PYGVN&#10;NiTrjbJbCDx9fUDiZmvGM58Xq9436kxdrAIbGI8yUMRFsBWXBg77r5cpqJiQLTaBycCVIqyWg6cF&#10;5jZceEvnXSqVhHDM0YBLqc21joUjj3EUWmLRjqHzmGTtSm07vEi4b/Qky961x4qlwWFLG0dFvfvz&#10;BqaZ/6nr2eQ3+tfb+M1tPsJnezLmediv56AS9elhvl9/W8EXWPlFBtD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829t3EAAAA2wAAAA8AAAAAAAAAAAAAAAAAmAIAAGRycy9k&#10;b3ducmV2LnhtbFBLBQYAAAAABAAEAPUAAACJAwAAAAA=&#10;" filled="f" stroked="f">
                  <v:textbox style="mso-fit-shape-to-text:t">
                    <w:txbxContent>
                      <w:p w:rsidR="007D45CA" w:rsidRPr="00C5466D" w:rsidRDefault="007D45CA" w:rsidP="008649CE">
                        <w:r w:rsidRPr="00C5466D">
                          <w:rPr>
                            <w:position w:val="-12"/>
                          </w:rPr>
                          <w:object w:dxaOrig="320" w:dyaOrig="360">
                            <v:shape id="_x0000_i1058" type="#_x0000_t75" style="width:16pt;height:18pt" o:ole="">
                              <v:imagedata r:id="rId19" o:title=""/>
                            </v:shape>
                            <o:OLEObject Type="Embed" ProgID="Equation.DSMT4" ShapeID="_x0000_i1058" DrawAspect="Content" ObjectID="_1356335971" r:id="rId136"/>
                          </w:object>
                        </w:r>
                      </w:p>
                    </w:txbxContent>
                  </v:textbox>
                </v:shape>
                <v:line id="Line 652" o:spid="_x0000_s1097" style="position:absolute;rotation:3462770fd;visibility:visible;mso-wrap-style:square" from="3175,4423" to="3176,58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c8iBMIAAADbAAAADwAAAGRycy9kb3ducmV2LnhtbERPS2rDMBDdB3oHMYXuEtldOKkTJYSU&#10;Qroojp0eYLAmtok1MpJqu7evCoXu5vG+szvMphcjOd9ZVpCuEhDEtdUdNwo+r2/LDQgfkDX2lknB&#10;N3k47B8WO8y1nbiksQqNiCHsc1TQhjDkUvq6JYN+ZQfiyN2sMxgidI3UDqcYbnr5nCSZNNhxbGhx&#10;oFNL9b36MgqGi1un1/cspMXHtC5Pr8XZzoVST4/zcQsi0Bz+xX/us47zX+D3l3iA3P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c8iBMIAAADbAAAADwAAAAAAAAAAAAAA&#10;AAChAgAAZHJzL2Rvd25yZXYueG1sUEsFBgAAAAAEAAQA+QAAAJADAAAAAA==&#10;">
                  <v:stroke startarrow="block"/>
                </v:line>
                <v:line id="Line 653" o:spid="_x0000_s1098" style="position:absolute;visibility:visible;mso-wrap-style:square" from="3746,4656" to="3746,56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IuaaL0AAADbAAAADwAAAGRycy9kb3ducmV2LnhtbERP3QoBQRS+V95hOsodsySxDEkpUcpf&#10;uTx2jt3NzpltZ7A8vblQLr++/+m8NoV4UuVyywp63QgEcWJ1zqmC03HVGYFwHlljYZkUvMnBfNZs&#10;TDHW9sV7eh58KkIIuxgVZN6XsZQuycig69qSOHA3Wxn0AVap1BW+QrgpZD+KhtJgzqEhw5KWGSX3&#10;w8MoQLn8+NG+3g7GZyMvu8XwfP1slGq36sUEhKfa/8U/91or6If14Uv4AXL2BQ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FCLmmi9AAAA2wAAAA8AAAAAAAAAAAAAAAAAoQIA&#10;AGRycy9kb3ducmV2LnhtbFBLBQYAAAAABAAEAPkAAACLAwAAAAA=&#10;">
                  <v:stroke startarrow="block"/>
                </v:line>
                <v:shape id="Text Box 654" o:spid="_x0000_s1099" type="#_x0000_t202" style="position:absolute;left:3597;top:4940;width:1309;height:66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GCV/cQA&#10;AADbAAAADwAAAGRycy9kb3ducmV2LnhtbESPzWrDMBCE74W8g9hCbo1sk5bEtRxCmkBvbX4eYLG2&#10;lmtrZSw1cfL0VaGQ4zAz3zDFarSdONPgG8cK0lkCgrhyuuFawem4e1qA8AFZY+eYFFzJw6qcPBSY&#10;a3fhPZ0PoRYRwj5HBSaEPpfSV4Ys+pnriaP35QaLIcqhlnrAS4TbTmZJ8iItNhwXDPa0MVS1hx+r&#10;YJHYj7ZdZp/ezm/ps9m8uW3/rdT0cVy/ggg0hnv4v/2uFWQp/H2JP0CW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Bglf3EAAAA2wAAAA8AAAAAAAAAAAAAAAAAmAIAAGRycy9k&#10;b3ducmV2LnhtbFBLBQYAAAAABAAEAPUAAACJAwAAAAA=&#10;" filled="f" stroked="f">
                  <v:textbox style="mso-fit-shape-to-text:t">
                    <w:txbxContent>
                      <w:p w:rsidR="007D45CA" w:rsidRPr="00C5466D" w:rsidRDefault="007D45CA" w:rsidP="00AF563D">
                        <w:r w:rsidRPr="00AF563D">
                          <w:rPr>
                            <w:position w:val="-20"/>
                          </w:rPr>
                          <w:object w:dxaOrig="1020" w:dyaOrig="520">
                            <v:shape id="_x0000_i1059" type="#_x0000_t75" style="width:51pt;height:26pt" o:ole="">
                              <v:imagedata r:id="rId137" o:title=""/>
                            </v:shape>
                            <o:OLEObject Type="Embed" ProgID="Equation.DSMT4" ShapeID="_x0000_i1059" DrawAspect="Content" ObjectID="_1356335972" r:id="rId138"/>
                          </w:object>
                        </w:r>
                      </w:p>
                    </w:txbxContent>
                  </v:textbox>
                </v:shape>
                <v:shape id="Text Box 655" o:spid="_x0000_s1100" type="#_x0000_t202" style="position:absolute;left:2486;top:5495;width:2289;height:4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LILisMA&#10;AADbAAAADwAAAGRycy9kb3ducmV2LnhtbESP0WrCQBRE34X+w3KFvukmoRWNbqRoC33TWj/gkr1m&#10;Y7J3Q3bVtF/vFgo+DjNzhlmtB9uKK/W+dqwgnSYgiEuna64UHL8/JnMQPiBrbB2Tgh/ysC6eRivM&#10;tbvxF10PoRIRwj5HBSaELpfSl4Ys+qnriKN3cr3FEGVfSd3jLcJtK7MkmUmLNccFgx1tDJXN4WIV&#10;zBO7a5pFtvf25Td9NZute+/OSj2Ph7cliEBDeIT/259aQZbB35f4A2Rx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LILisMAAADbAAAADwAAAAAAAAAAAAAAAACYAgAAZHJzL2Rv&#10;d25yZXYueG1sUEsFBgAAAAAEAAQA9QAAAIgDAAAAAA==&#10;" filled="f" stroked="f">
                  <v:textbox style="mso-fit-shape-to-text:t">
                    <w:txbxContent>
                      <w:p w:rsidR="007D45CA" w:rsidRPr="00C5466D" w:rsidRDefault="007D45CA" w:rsidP="00AF563D">
                        <w:r w:rsidRPr="00AF563D">
                          <w:rPr>
                            <w:position w:val="-6"/>
                          </w:rPr>
                          <w:object w:dxaOrig="2000" w:dyaOrig="279">
                            <v:shape id="_x0000_i1060" type="#_x0000_t75" style="width:100pt;height:13.95pt" o:ole="">
                              <v:imagedata r:id="rId139" o:title=""/>
                            </v:shape>
                            <o:OLEObject Type="Embed" ProgID="Equation.DSMT4" ShapeID="_x0000_i1060" DrawAspect="Content" ObjectID="_1356335973" r:id="rId140"/>
                          </w:object>
                        </w:r>
                      </w:p>
                    </w:txbxContent>
                  </v:textbox>
                </v:shape>
                <v:shape id="Text Box 656" o:spid="_x0000_s1101" type="#_x0000_t202" style="position:absolute;left:2649;top:5281;width:689;height:4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/6uEcQA&#10;AADbAAAADwAAAGRycy9kb3ducmV2LnhtbESPwW7CMBBE75X6D9YicSMOASoaYlAFReqNlvYDVvES&#10;h8TrKDaQ9uvrSkg9jmbmjabYDLYVV+p97VjBNElBEJdO11wp+PrcT5YgfEDW2DomBd/kYbN+fCgw&#10;1+7GH3Q9hkpECPscFZgQulxKXxqy6BPXEUfv5HqLIcq+krrHW4TbVmZp+iQt1hwXDHa0NVQ2x4tV&#10;sEztoWmes3dv5z/Thdnu3Gt3Vmo8Gl5WIAIN4T98b79pBdkM/r7EHyD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/+rhHEAAAA2wAAAA8AAAAAAAAAAAAAAAAAmAIAAGRycy9k&#10;b3ducmV2LnhtbFBLBQYAAAAABAAEAPUAAACJAwAAAAA=&#10;" filled="f" stroked="f">
                  <v:textbox style="mso-fit-shape-to-text:t">
                    <w:txbxContent>
                      <w:p w:rsidR="007D45CA" w:rsidRPr="00AF563D" w:rsidRDefault="007D45CA" w:rsidP="00AF563D">
                        <w:r w:rsidRPr="00AF563D">
                          <w:rPr>
                            <w:position w:val="-6"/>
                          </w:rPr>
                          <w:object w:dxaOrig="400" w:dyaOrig="279">
                            <v:shape id="_x0000_i1061" type="#_x0000_t75" style="width:20pt;height:13.95pt" o:ole="">
                              <v:imagedata r:id="rId141" o:title=""/>
                            </v:shape>
                            <o:OLEObject Type="Embed" ProgID="Equation.DSMT4" ShapeID="_x0000_i1061" DrawAspect="Content" ObjectID="_1356335974" r:id="rId142"/>
                          </w:object>
                        </w:r>
                      </w:p>
                    </w:txbxContent>
                  </v:textbox>
                </v:shape>
                <v:shape id="Text Box 657" o:spid="_x0000_s1102" type="#_x0000_t202" style="position:absolute;left:2469;top:6018;width:2749;height:8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Bc2ZcMA&#10;AADbAAAADwAAAGRycy9kb3ducmV2LnhtbESP0WrCQBRE34X+w3ILvunGoKLRVYpV8E2rfsAle5tN&#10;k70bsqum/XpXEPo4zMwZZrnubC1u1PrSsYLRMAFBnDtdcqHgct4NZiB8QNZYOyYFv+RhvXrrLTHT&#10;7s5fdDuFQkQI+wwVmBCaTEqfG7Loh64hjt63ay2GKNtC6hbvEW5rmSbJVFosOS4YbGhjKK9OV6tg&#10;lthDVc3To7fjv9HEbD7dtvlRqv/efSxABOrCf/jV3msF6RieX+IPkK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Bc2ZcMAAADbAAAADwAAAAAAAAAAAAAAAACYAgAAZHJzL2Rv&#10;d25yZXYueG1sUEsFBgAAAAAEAAQA9QAAAIgDAAAAAA==&#10;" filled="f" stroked="f">
                  <v:textbox style="mso-fit-shape-to-text:t">
                    <w:txbxContent>
                      <w:p w:rsidR="007D45CA" w:rsidRPr="00C5466D" w:rsidRDefault="007D45CA" w:rsidP="00AF563D">
                        <w:r w:rsidRPr="00AF563D">
                          <w:rPr>
                            <w:position w:val="-28"/>
                          </w:rPr>
                          <w:object w:dxaOrig="2460" w:dyaOrig="680">
                            <v:shape id="_x0000_i1062" type="#_x0000_t75" style="width:123pt;height:34pt" o:ole="">
                              <v:imagedata r:id="rId143" o:title=""/>
                            </v:shape>
                            <o:OLEObject Type="Embed" ProgID="Equation.DSMT4" ShapeID="_x0000_i1062" DrawAspect="Content" ObjectID="_1356335975" r:id="rId144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4C02A2" w:rsidRDefault="00A72B51" w:rsidP="004C02A2">
      <w:r>
        <w:t>8</w:t>
      </w:r>
      <w:r w:rsidR="004C02A2">
        <w:t>)</w:t>
      </w:r>
    </w:p>
    <w:p w:rsidR="004C02A2" w:rsidRDefault="004C02A2" w:rsidP="004C02A2"/>
    <w:p w:rsidR="004C02A2" w:rsidRDefault="004C02A2" w:rsidP="004C02A2">
      <w:r>
        <w:t>/10</w:t>
      </w:r>
    </w:p>
    <w:p w:rsidR="008F0B14" w:rsidRDefault="008F0B14"/>
    <w:p w:rsidR="004C02A2" w:rsidRDefault="004C02A2"/>
    <w:p w:rsidR="004C02A2" w:rsidRDefault="005B10A7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2857500</wp:posOffset>
                </wp:positionH>
                <wp:positionV relativeFrom="paragraph">
                  <wp:posOffset>99060</wp:posOffset>
                </wp:positionV>
                <wp:extent cx="1809115" cy="774700"/>
                <wp:effectExtent l="0" t="3810" r="635" b="0"/>
                <wp:wrapNone/>
                <wp:docPr id="12" name="Text Box 7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09115" cy="774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C02A2" w:rsidRPr="004C02A2" w:rsidRDefault="004C02A2" w:rsidP="005E4A26">
                            <w:pPr>
                              <w:tabs>
                                <w:tab w:val="left" w:pos="1332"/>
                              </w:tabs>
                              <w:rPr>
                                <w:vertAlign w:val="subscript"/>
                              </w:rPr>
                            </w:pPr>
                            <w:r>
                              <w:t xml:space="preserve">Find </w:t>
                            </w:r>
                            <w:proofErr w:type="spellStart"/>
                            <w:r w:rsidRPr="004C02A2">
                              <w:rPr>
                                <w:i/>
                              </w:rPr>
                              <w:t>F</w:t>
                            </w:r>
                            <w:r w:rsidRPr="004C02A2">
                              <w:rPr>
                                <w:i/>
                                <w:vertAlign w:val="subscript"/>
                              </w:rPr>
                              <w:t>f</w:t>
                            </w:r>
                            <w:proofErr w:type="spellEnd"/>
                          </w:p>
                          <w:p w:rsidR="004C02A2" w:rsidRDefault="004C02A2" w:rsidP="005E4A26">
                            <w:pPr>
                              <w:tabs>
                                <w:tab w:val="left" w:pos="1332"/>
                              </w:tabs>
                              <w:rPr>
                                <w:noProof/>
                              </w:rPr>
                            </w:pPr>
                            <w:r w:rsidRPr="00B60B9A">
                              <w:rPr>
                                <w:position w:val="-34"/>
                              </w:rPr>
                              <w:object w:dxaOrig="2560" w:dyaOrig="800">
                                <v:shape id="_x0000_i1063" type="#_x0000_t75" style="width:128pt;height:40pt" o:ole="">
                                  <v:imagedata r:id="rId145" o:title=""/>
                                </v:shape>
                                <o:OLEObject Type="Embed" ProgID="Equation.DSMT4" ShapeID="_x0000_i1063" DrawAspect="Content" ObjectID="_1523961142" r:id="rId146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73" o:spid="_x0000_s1103" type="#_x0000_t202" style="position:absolute;margin-left:225pt;margin-top:7.8pt;width:142.45pt;height:61pt;z-index:25166438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" filled="f" stroked="f">
                <v:textbox style="mso-fit-shape-to-text:t">
                  <w:txbxContent>
                    <w:p w:rsidR="004C02A2" w:rsidRPr="004C02A2" w:rsidRDefault="004C02A2" w:rsidP="005E4A26">
                      <w:pPr>
                        <w:tabs>
                          <w:tab w:val="left" w:pos="1332"/>
                        </w:tabs>
                        <w:rPr>
                          <w:vertAlign w:val="subscript"/>
                        </w:rPr>
                      </w:pPr>
                      <w:r>
                        <w:t xml:space="preserve">Find </w:t>
                      </w:r>
                      <w:r w:rsidRPr="004C02A2">
                        <w:rPr>
                          <w:i/>
                        </w:rPr>
                        <w:t>F</w:t>
                      </w:r>
                      <w:r w:rsidRPr="004C02A2">
                        <w:rPr>
                          <w:i/>
                          <w:vertAlign w:val="subscript"/>
                        </w:rPr>
                        <w:t>f</w:t>
                      </w:r>
                    </w:p>
                    <w:p w:rsidR="004C02A2" w:rsidRDefault="004C02A2" w:rsidP="005E4A26">
                      <w:pPr>
                        <w:tabs>
                          <w:tab w:val="left" w:pos="1332"/>
                        </w:tabs>
                        <w:rPr>
                          <w:noProof/>
                        </w:rPr>
                      </w:pPr>
                      <w:r w:rsidRPr="00B60B9A">
                        <w:rPr>
                          <w:position w:val="-34"/>
                        </w:rPr>
                        <w:object w:dxaOrig="2560" w:dyaOrig="800">
                          <v:shape id="_x0000_i1063" type="#_x0000_t75" style="width:128pt;height:40pt" o:ole="">
                            <v:imagedata r:id="rId147" o:title=""/>
                          </v:shape>
                          <o:OLEObject Type="Embed" ProgID="Equation.DSMT4" ShapeID="_x0000_i1063" DrawAspect="Content" ObjectID="_1356335976" r:id="rId14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4C02A2" w:rsidRDefault="004C02A2"/>
    <w:p w:rsidR="004C02A2" w:rsidRDefault="004C02A2"/>
    <w:p w:rsidR="004C02A2" w:rsidRDefault="004C02A2"/>
    <w:p w:rsidR="004C02A2" w:rsidRDefault="004C02A2"/>
    <w:p w:rsidR="004C02A2" w:rsidRDefault="005B10A7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2857500</wp:posOffset>
                </wp:positionH>
                <wp:positionV relativeFrom="paragraph">
                  <wp:posOffset>23495</wp:posOffset>
                </wp:positionV>
                <wp:extent cx="1720215" cy="1282700"/>
                <wp:effectExtent l="0" t="4445" r="3810" b="2540"/>
                <wp:wrapNone/>
                <wp:docPr id="11" name="Text Box 7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20215" cy="1282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C02A2" w:rsidRPr="004C02A2" w:rsidRDefault="004C02A2" w:rsidP="005E4A26">
                            <w:pPr>
                              <w:tabs>
                                <w:tab w:val="left" w:pos="1332"/>
                              </w:tabs>
                            </w:pPr>
                            <w:r>
                              <w:t xml:space="preserve">Find </w:t>
                            </w:r>
                            <w:proofErr w:type="spellStart"/>
                            <w:r w:rsidRPr="004C02A2">
                              <w:rPr>
                                <w:i/>
                              </w:rPr>
                              <w:t>F</w:t>
                            </w:r>
                            <w:r w:rsidRPr="004C02A2">
                              <w:rPr>
                                <w:i/>
                                <w:vertAlign w:val="subscript"/>
                              </w:rPr>
                              <w:t>net</w:t>
                            </w:r>
                            <w:proofErr w:type="spellEnd"/>
                            <w:r>
                              <w:t xml:space="preserve"> and </w:t>
                            </w:r>
                            <w:r w:rsidRPr="004C02A2">
                              <w:rPr>
                                <w:i/>
                              </w:rPr>
                              <w:t>a</w:t>
                            </w:r>
                          </w:p>
                          <w:p w:rsidR="004C02A2" w:rsidRDefault="004C02A2" w:rsidP="005E4A26">
                            <w:pPr>
                              <w:tabs>
                                <w:tab w:val="left" w:pos="1332"/>
                              </w:tabs>
                              <w:rPr>
                                <w:noProof/>
                              </w:rPr>
                            </w:pPr>
                            <w:r w:rsidRPr="00B60B9A">
                              <w:rPr>
                                <w:position w:val="-74"/>
                              </w:rPr>
                              <w:object w:dxaOrig="2420" w:dyaOrig="1600">
                                <v:shape id="_x0000_i1064" type="#_x0000_t75" style="width:121pt;height:80pt" o:ole="">
                                  <v:imagedata r:id="rId149" o:title=""/>
                                </v:shape>
                                <o:OLEObject Type="Embed" ProgID="Equation.DSMT4" ShapeID="_x0000_i1064" DrawAspect="Content" ObjectID="_1523961143" r:id="rId150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74" o:spid="_x0000_s1104" type="#_x0000_t202" style="position:absolute;margin-left:225pt;margin-top:1.85pt;width:135.45pt;height:101pt;z-index:25166540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" filled="f" stroked="f">
                <v:textbox style="mso-fit-shape-to-text:t">
                  <w:txbxContent>
                    <w:p w:rsidR="004C02A2" w:rsidRPr="004C02A2" w:rsidRDefault="004C02A2" w:rsidP="005E4A26">
                      <w:pPr>
                        <w:tabs>
                          <w:tab w:val="left" w:pos="1332"/>
                        </w:tabs>
                      </w:pPr>
                      <w:r>
                        <w:t xml:space="preserve">Find </w:t>
                      </w:r>
                      <w:r w:rsidRPr="004C02A2">
                        <w:rPr>
                          <w:i/>
                        </w:rPr>
                        <w:t>F</w:t>
                      </w:r>
                      <w:r w:rsidRPr="004C02A2">
                        <w:rPr>
                          <w:i/>
                          <w:vertAlign w:val="subscript"/>
                        </w:rPr>
                        <w:t>net</w:t>
                      </w:r>
                      <w:r>
                        <w:t xml:space="preserve"> and </w:t>
                      </w:r>
                      <w:r w:rsidRPr="004C02A2">
                        <w:rPr>
                          <w:i/>
                        </w:rPr>
                        <w:t>a</w:t>
                      </w:r>
                    </w:p>
                    <w:p w:rsidR="004C02A2" w:rsidRDefault="004C02A2" w:rsidP="005E4A26">
                      <w:pPr>
                        <w:tabs>
                          <w:tab w:val="left" w:pos="1332"/>
                        </w:tabs>
                        <w:rPr>
                          <w:noProof/>
                        </w:rPr>
                      </w:pPr>
                      <w:r w:rsidRPr="00B60B9A">
                        <w:rPr>
                          <w:position w:val="-74"/>
                        </w:rPr>
                        <w:object w:dxaOrig="2420" w:dyaOrig="1600">
                          <v:shape id="_x0000_i1064" type="#_x0000_t75" style="width:121pt;height:80pt" o:ole="">
                            <v:imagedata r:id="rId151" o:title=""/>
                          </v:shape>
                          <o:OLEObject Type="Embed" ProgID="Equation.DSMT4" ShapeID="_x0000_i1064" DrawAspect="Content" ObjectID="_1356335977" r:id="rId15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4C02A2" w:rsidRDefault="004C02A2"/>
    <w:p w:rsidR="004C02A2" w:rsidRDefault="004C02A2"/>
    <w:p w:rsidR="004C02A2" w:rsidRDefault="004C02A2"/>
    <w:p w:rsidR="004C02A2" w:rsidRDefault="004C02A2"/>
    <w:p w:rsidR="004C02A2" w:rsidRDefault="004C02A2"/>
    <w:p w:rsidR="004C02A2" w:rsidRDefault="004C02A2"/>
    <w:p w:rsidR="004C02A2" w:rsidRDefault="004C02A2"/>
    <w:p w:rsidR="00D4787A" w:rsidRDefault="00A72B51" w:rsidP="00D4787A">
      <w:r>
        <w:br w:type="page"/>
      </w:r>
      <w:r w:rsidR="005B10A7">
        <w:rPr>
          <w:noProof/>
          <w:lang w:val="en-CA" w:eastAsia="en-CA"/>
        </w:rPr>
        <w:lastRenderedPageBreak/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2857500</wp:posOffset>
                </wp:positionH>
                <wp:positionV relativeFrom="paragraph">
                  <wp:posOffset>46355</wp:posOffset>
                </wp:positionV>
                <wp:extent cx="1351915" cy="1564640"/>
                <wp:effectExtent l="0" t="0" r="635" b="0"/>
                <wp:wrapNone/>
                <wp:docPr id="10" name="Text Box 7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51915" cy="15646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A220B" w:rsidRDefault="00FA220B" w:rsidP="005E4A26">
                            <w:pPr>
                              <w:tabs>
                                <w:tab w:val="left" w:pos="1332"/>
                              </w:tabs>
                              <w:rPr>
                                <w:noProof/>
                              </w:rPr>
                            </w:pPr>
                            <w:r w:rsidRPr="00EF7B7F">
                              <w:rPr>
                                <w:position w:val="-110"/>
                              </w:rPr>
                              <w:object w:dxaOrig="1840" w:dyaOrig="2320">
                                <v:shape id="_x0000_i1065" type="#_x0000_t75" style="width:92pt;height:116pt" o:ole="">
                                  <v:imagedata r:id="rId153" o:title=""/>
                                </v:shape>
                                <o:OLEObject Type="Embed" ProgID="Equation.DSMT4" ShapeID="_x0000_i1065" DrawAspect="Content" ObjectID="_1523961144" r:id="rId154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75" o:spid="_x0000_s1105" type="#_x0000_t202" style="position:absolute;margin-left:225pt;margin-top:3.65pt;width:106.45pt;height:123.2pt;z-index:25166643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" filled="f" stroked="f">
                <v:textbox style="mso-fit-shape-to-text:t">
                  <w:txbxContent>
                    <w:p w:rsidR="00FA220B" w:rsidRDefault="00FA220B" w:rsidP="005E4A26">
                      <w:pPr>
                        <w:tabs>
                          <w:tab w:val="left" w:pos="1332"/>
                        </w:tabs>
                        <w:rPr>
                          <w:noProof/>
                        </w:rPr>
                      </w:pPr>
                      <w:r w:rsidRPr="00EF7B7F">
                        <w:rPr>
                          <w:position w:val="-110"/>
                        </w:rPr>
                        <w:object w:dxaOrig="1840" w:dyaOrig="2320">
                          <v:shape id="_x0000_i1065" type="#_x0000_t75" style="width:92pt;height:116pt" o:ole="">
                            <v:imagedata r:id="rId155" o:title=""/>
                          </v:shape>
                          <o:OLEObject Type="Embed" ProgID="Equation.DSMT4" ShapeID="_x0000_i1065" DrawAspect="Content" ObjectID="_1356335978" r:id="rId15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5B10A7"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48000" behindDoc="0" locked="0" layoutInCell="1" allowOverlap="1">
                <wp:simplePos x="0" y="0"/>
                <wp:positionH relativeFrom="column">
                  <wp:posOffset>457200</wp:posOffset>
                </wp:positionH>
                <wp:positionV relativeFrom="paragraph">
                  <wp:posOffset>46355</wp:posOffset>
                </wp:positionV>
                <wp:extent cx="1826260" cy="1266190"/>
                <wp:effectExtent l="0" t="0" r="2540" b="1905"/>
                <wp:wrapNone/>
                <wp:docPr id="2" name="Group 6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26260" cy="1266190"/>
                          <a:chOff x="1873" y="8850"/>
                          <a:chExt cx="2876" cy="1994"/>
                        </a:xfrm>
                      </wpg:grpSpPr>
                      <wps:wsp>
                        <wps:cNvPr id="3" name="Line 663"/>
                        <wps:cNvCnPr/>
                        <wps:spPr bwMode="auto">
                          <a:xfrm>
                            <a:off x="2762" y="9148"/>
                            <a:ext cx="0" cy="14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Line 664"/>
                        <wps:cNvCnPr/>
                        <wps:spPr bwMode="auto">
                          <a:xfrm rot="5400000">
                            <a:off x="2421" y="9549"/>
                            <a:ext cx="0" cy="6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Text Box 665"/>
                        <wps:cNvSpPr txBox="1">
                          <a:spLocks noChangeArrowheads="1"/>
                        </wps:cNvSpPr>
                        <wps:spPr bwMode="auto">
                          <a:xfrm>
                            <a:off x="1873" y="9456"/>
                            <a:ext cx="609" cy="5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D45CA" w:rsidRPr="00C5466D" w:rsidRDefault="007D45CA" w:rsidP="00B4182A">
                              <w:r w:rsidRPr="00C5466D">
                                <w:rPr>
                                  <w:position w:val="-14"/>
                                </w:rPr>
                                <w:object w:dxaOrig="320" w:dyaOrig="380">
                                  <v:shape id="_x0000_i1066" type="#_x0000_t75" style="width:16pt;height:19pt" o:ole="">
                                    <v:imagedata r:id="rId13" o:title=""/>
                                  </v:shape>
                                  <o:OLEObject Type="Embed" ProgID="Equation.DSMT4" ShapeID="_x0000_i1066" DrawAspect="Content" ObjectID="_1523961145" r:id="rId157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6" name="Text Box 666"/>
                        <wps:cNvSpPr txBox="1">
                          <a:spLocks noChangeArrowheads="1"/>
                        </wps:cNvSpPr>
                        <wps:spPr bwMode="auto">
                          <a:xfrm>
                            <a:off x="2624" y="10284"/>
                            <a:ext cx="589" cy="5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D45CA" w:rsidRPr="00C5466D" w:rsidRDefault="007D45CA" w:rsidP="00B4182A">
                              <w:r w:rsidRPr="00C5466D">
                                <w:rPr>
                                  <w:position w:val="-14"/>
                                </w:rPr>
                                <w:object w:dxaOrig="300" w:dyaOrig="380">
                                  <v:shape id="_x0000_i1067" type="#_x0000_t75" style="width:15pt;height:19pt" o:ole="">
                                    <v:imagedata r:id="rId17" o:title=""/>
                                  </v:shape>
                                  <o:OLEObject Type="Embed" ProgID="Equation.DSMT4" ShapeID="_x0000_i1067" DrawAspect="Content" ObjectID="_1523961146" r:id="rId15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7" name="Text Box 667"/>
                        <wps:cNvSpPr txBox="1">
                          <a:spLocks noChangeArrowheads="1"/>
                        </wps:cNvSpPr>
                        <wps:spPr bwMode="auto">
                          <a:xfrm>
                            <a:off x="2635" y="8850"/>
                            <a:ext cx="609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D45CA" w:rsidRPr="00C5466D" w:rsidRDefault="007D45CA" w:rsidP="00B4182A">
                              <w:r w:rsidRPr="00C5466D">
                                <w:rPr>
                                  <w:position w:val="-12"/>
                                </w:rPr>
                                <w:object w:dxaOrig="320" w:dyaOrig="360">
                                  <v:shape id="_x0000_i1068" type="#_x0000_t75" style="width:16pt;height:18pt" o:ole="">
                                    <v:imagedata r:id="rId11" o:title=""/>
                                  </v:shape>
                                  <o:OLEObject Type="Embed" ProgID="Equation.DSMT4" ShapeID="_x0000_i1068" DrawAspect="Content" ObjectID="_1523961147" r:id="rId159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" name="Text Box 668"/>
                        <wps:cNvSpPr txBox="1">
                          <a:spLocks noChangeArrowheads="1"/>
                        </wps:cNvSpPr>
                        <wps:spPr bwMode="auto">
                          <a:xfrm>
                            <a:off x="3420" y="9540"/>
                            <a:ext cx="1329" cy="13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D45CA" w:rsidRDefault="007D45CA" w:rsidP="009E583F">
                              <w:r w:rsidRPr="009E583F">
                                <w:rPr>
                                  <w:position w:val="-52"/>
                                </w:rPr>
                                <w:object w:dxaOrig="1040" w:dyaOrig="1160">
                                  <v:shape id="_x0000_i1069" type="#_x0000_t75" style="width:52pt;height:58pt" o:ole="">
                                    <v:imagedata r:id="rId160" o:title=""/>
                                  </v:shape>
                                  <o:OLEObject Type="Embed" ProgID="Equation.DSMT4" ShapeID="_x0000_i1069" DrawAspect="Content" ObjectID="_1523961148" r:id="rId161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" name="Text Box 669"/>
                        <wps:cNvSpPr txBox="1">
                          <a:spLocks noChangeArrowheads="1"/>
                        </wps:cNvSpPr>
                        <wps:spPr bwMode="auto">
                          <a:xfrm>
                            <a:off x="3417" y="9007"/>
                            <a:ext cx="1109" cy="5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D45CA" w:rsidRPr="00C5466D" w:rsidRDefault="007D45CA" w:rsidP="009E583F">
                              <w:r w:rsidRPr="00C5466D">
                                <w:rPr>
                                  <w:position w:val="-14"/>
                                </w:rPr>
                                <w:object w:dxaOrig="820" w:dyaOrig="380">
                                  <v:shape id="_x0000_i1070" type="#_x0000_t75" style="width:41pt;height:19pt" o:ole="">
                                    <v:imagedata r:id="rId162" o:title=""/>
                                  </v:shape>
                                  <o:OLEObject Type="Embed" ProgID="Equation.DSMT4" ShapeID="_x0000_i1070" DrawAspect="Content" ObjectID="_1523961149" r:id="rId163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62" o:spid="_x0000_s1106" style="position:absolute;margin-left:36pt;margin-top:3.65pt;width:143.8pt;height:99.7pt;z-index:251648000" coordorigin="1873,8850" coordsize="2876,199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">
                <v:line id="Line 663" o:spid="_x0000_s1107" style="position:absolute;visibility:visible;mso-wrap-style:square" from="2762,9148" to="2762,105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BcUwcIAAADaAAAADwAAAGRycy9kb3ducmV2LnhtbESPQWvCQBSE7wX/w/KE3upGBSnRVUSw&#10;5CJFK56f2WcSzb6N2W027a93hUKPw8x8wyxWvalFR62rLCsYjxIQxLnVFRcKjl/bt3cQziNrrC2T&#10;gh9ysFoOXhaYaht4T93BFyJC2KWooPS+SaV0eUkG3cg2xNG72Nagj7ItpG4xRLip5SRJZtJgxXGh&#10;xIY2JeW3w7dRkITfD3mVWdV9Zrt7aM7hNLkHpV6H/XoOwlPv/8N/7UwrmMLzSrwBcvk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BcUwcIAAADaAAAADwAAAAAAAAAAAAAA&#10;AAChAgAAZHJzL2Rvd25yZXYueG1sUEsFBgAAAAAEAAQA+QAAAJADAAAAAA==&#10;">
                  <v:stroke startarrow="block" endarrow="block"/>
                </v:line>
                <v:line id="Line 664" o:spid="_x0000_s1108" style="position:absolute;rotation:90;visibility:visible;mso-wrap-style:square" from="2421,9549" to="2421,102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a5mDcQAAADaAAAADwAAAGRycy9kb3ducmV2LnhtbESPQWvCQBSE7wX/w/KE3nSjFCPRVUqk&#10;pdhD0JaAt0f2NQlm38bsNkn/fbcg9DjMzDfMdj+aRvTUudqygsU8AkFcWF1zqeDz42W2BuE8ssbG&#10;Min4IQf73eRhi4m2A5+oP/tSBAi7BBVU3reJlK6oyKCb25Y4eF+2M+iD7EqpOxwC3DRyGUUrabDm&#10;sFBhS2lFxfX8bRRcc30kOvSZy/L3OL7cXss+zZV6nI7PGxCeRv8fvrfftIIn+LsSboDc/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FrmYNxAAAANoAAAAPAAAAAAAAAAAA&#10;AAAAAKECAABkcnMvZG93bnJldi54bWxQSwUGAAAAAAQABAD5AAAAkgMAAAAA&#10;">
                  <v:stroke endarrow="block"/>
                </v:line>
                <v:shape id="Text Box 665" o:spid="_x0000_s1109" type="#_x0000_t202" style="position:absolute;left:1873;top:9456;width:609;height: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57jccIA&#10;AADaAAAADwAAAGRycy9kb3ducmV2LnhtbESP3YrCMBSE7wXfIRzBO00VXdyuUcQf8M5ddx/g0Byb&#10;2uakNFGrT28EYS+HmfmGmS9bW4krNb5wrGA0TEAQZ04XnCv4+90NZiB8QNZYOSYFd/KwXHQ7c0y1&#10;u/EPXY8hFxHCPkUFJoQ6ldJnhiz6oauJo3dyjcUQZZNL3eAtwm0lx0nyIS0WHBcM1rQ2lJXHi1Uw&#10;S+yhLD/H395OHqOpWW/ctj4r1e+1qy8QgdrwH36391rBFF5X4g2Qi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DnuNxwgAAANoAAAAPAAAAAAAAAAAAAAAAAJgCAABkcnMvZG93&#10;bnJldi54bWxQSwUGAAAAAAQABAD1AAAAhwMAAAAA&#10;" filled="f" stroked="f">
                  <v:textbox style="mso-fit-shape-to-text:t">
                    <w:txbxContent>
                      <w:p w:rsidR="007D45CA" w:rsidRPr="00C5466D" w:rsidRDefault="007D45CA" w:rsidP="00B4182A">
                        <w:r w:rsidRPr="00C5466D">
                          <w:rPr>
                            <w:position w:val="-14"/>
                          </w:rPr>
                          <w:object w:dxaOrig="320" w:dyaOrig="380">
                            <v:shape id="_x0000_i1066" type="#_x0000_t75" style="width:16pt;height:19pt" o:ole="">
                              <v:imagedata r:id="rId21" o:title=""/>
                            </v:shape>
                            <o:OLEObject Type="Embed" ProgID="Equation.DSMT4" ShapeID="_x0000_i1066" DrawAspect="Content" ObjectID="_1356335979" r:id="rId164"/>
                          </w:object>
                        </w:r>
                      </w:p>
                    </w:txbxContent>
                  </v:textbox>
                </v:shape>
                <v:shape id="Text Box 666" o:spid="_x0000_s1110" type="#_x0000_t202" style="position:absolute;left:2624;top:10284;width:589;height: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0x9BsIA&#10;AADaAAAADwAAAGRycy9kb3ducmV2LnhtbESP3YrCMBSE7wXfIRzBO00VFbdrFPEH9k7X3Qc4NMem&#10;tjkpTdS6T28EYS+HmfmGWaxaW4kbNb5wrGA0TEAQZ04XnCv4/dkP5iB8QNZYOSYFD/KwWnY7C0y1&#10;u/M33U4hFxHCPkUFJoQ6ldJnhiz6oauJo3d2jcUQZZNL3eA9wm0lx0kykxYLjgsGa9oYysrT1SqY&#10;J/ZQlh/jo7eTv9HUbLZuV1+U6vfa9SeIQG34D7/bX1rBDF5X4g2Qy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zTH0GwgAAANoAAAAPAAAAAAAAAAAAAAAAAJgCAABkcnMvZG93&#10;bnJldi54bWxQSwUGAAAAAAQABAD1AAAAhwMAAAAA&#10;" filled="f" stroked="f">
                  <v:textbox style="mso-fit-shape-to-text:t">
                    <w:txbxContent>
                      <w:p w:rsidR="007D45CA" w:rsidRPr="00C5466D" w:rsidRDefault="007D45CA" w:rsidP="00B4182A">
                        <w:r w:rsidRPr="00C5466D">
                          <w:rPr>
                            <w:position w:val="-14"/>
                          </w:rPr>
                          <w:object w:dxaOrig="300" w:dyaOrig="380">
                            <v:shape id="_x0000_i1067" type="#_x0000_t75" style="width:15pt;height:19pt" o:ole="">
                              <v:imagedata r:id="rId25" o:title=""/>
                            </v:shape>
                            <o:OLEObject Type="Embed" ProgID="Equation.DSMT4" ShapeID="_x0000_i1067" DrawAspect="Content" ObjectID="_1356335980" r:id="rId165"/>
                          </w:object>
                        </w:r>
                      </w:p>
                    </w:txbxContent>
                  </v:textbox>
                </v:shape>
                <v:shape id="Text Box 667" o:spid="_x0000_s1111" type="#_x0000_t202" style="position:absolute;left:2635;top:8850;width:609;height:50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ADYncIA&#10;AADaAAAADwAAAGRycy9kb3ducmV2LnhtbESPzW7CMBCE75V4B2uRuIEDgkJTDEL8SNzaQh9gFW/j&#10;kHgdxQYCT4+RkHoczcw3mvmytZW4UOMLxwqGgwQEceZ0wbmC3+OuPwPhA7LGyjEpuJGH5aLzNsdU&#10;uyv/0OUQchEh7FNUYEKoUyl9ZsiiH7iaOHp/rrEYomxyqRu8Rrit5ChJ3qXFguOCwZrWhrLycLYK&#10;Zon9KsuP0be34/twYtYbt61PSvW67eoTRKA2/Idf7b1WMIXnlXgD5OI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ANidwgAAANoAAAAPAAAAAAAAAAAAAAAAAJgCAABkcnMvZG93&#10;bnJldi54bWxQSwUGAAAAAAQABAD1AAAAhwMAAAAA&#10;" filled="f" stroked="f">
                  <v:textbox style="mso-fit-shape-to-text:t">
                    <w:txbxContent>
                      <w:p w:rsidR="007D45CA" w:rsidRPr="00C5466D" w:rsidRDefault="007D45CA" w:rsidP="00B4182A">
                        <w:r w:rsidRPr="00C5466D">
                          <w:rPr>
                            <w:position w:val="-12"/>
                          </w:rPr>
                          <w:object w:dxaOrig="320" w:dyaOrig="360">
                            <v:shape id="_x0000_i1068" type="#_x0000_t75" style="width:16pt;height:18pt" o:ole="">
                              <v:imagedata r:id="rId19" o:title=""/>
                            </v:shape>
                            <o:OLEObject Type="Embed" ProgID="Equation.DSMT4" ShapeID="_x0000_i1068" DrawAspect="Content" ObjectID="_1356335981" r:id="rId166"/>
                          </w:object>
                        </w:r>
                      </w:p>
                    </w:txbxContent>
                  </v:textbox>
                </v:shape>
                <v:shape id="Text Box 668" o:spid="_x0000_s1112" type="#_x0000_t202" style="position:absolute;left:3420;top:9540;width:1329;height:130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Z9M78IA&#10;AADaAAAADwAAAGRycy9kb3ducmV2LnhtbESP0WrCQBRE3wv9h+UKvtVNxBYbXUOxCn1r1X7AJXvN&#10;xmTvhuw2iX59t1DwcZg5M8w6H20jeup85VhBOktAEBdOV1wq+D7tn5YgfEDW2DgmBVfykG8eH9aY&#10;aTfwgfpjKEUsYZ+hAhNCm0npC0MW/cy1xNE7u85iiLIrpe5wiOW2kfMkeZEWK44LBlvaGirq449V&#10;sEzsZ12/zr+8XdzSZ7N9d7v2otR0Mr6tQAQawz38T3/oyMHflXgD5OY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n0zvwgAAANoAAAAPAAAAAAAAAAAAAAAAAJgCAABkcnMvZG93&#10;bnJldi54bWxQSwUGAAAAAAQABAD1AAAAhwMAAAAA&#10;" filled="f" stroked="f">
                  <v:textbox style="mso-fit-shape-to-text:t">
                    <w:txbxContent>
                      <w:p w:rsidR="007D45CA" w:rsidRDefault="007D45CA" w:rsidP="009E583F">
                        <w:r w:rsidRPr="009E583F">
                          <w:rPr>
                            <w:position w:val="-52"/>
                          </w:rPr>
                          <w:object w:dxaOrig="1040" w:dyaOrig="1160">
                            <v:shape id="_x0000_i1069" type="#_x0000_t75" style="width:52pt;height:58pt" o:ole="">
                              <v:imagedata r:id="rId167" o:title=""/>
                            </v:shape>
                            <o:OLEObject Type="Embed" ProgID="Equation.DSMT4" ShapeID="_x0000_i1069" DrawAspect="Content" ObjectID="_1356335982" r:id="rId168"/>
                          </w:object>
                        </w:r>
                      </w:p>
                    </w:txbxContent>
                  </v:textbox>
                </v:shape>
                <v:shape id="Text Box 669" o:spid="_x0000_s1113" type="#_x0000_t202" style="position:absolute;left:3417;top:9007;width:1109;height: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tPpdMMA&#10;AADaAAAADwAAAGRycy9kb3ducmV2LnhtbESP0WrCQBRE3wv9h+UWfGs2ihZNXaVEBd9s037AJXub&#10;TZO9G7JrjH69Wyj0cZiZM8x6O9pWDNT72rGCaZKCIC6drrlS8PV5eF6C8AFZY+uYFFzJw3bz+LDG&#10;TLsLf9BQhEpECPsMFZgQukxKXxqy6BPXEUfv2/UWQ5R9JXWPlwi3rZyl6Yu0WHNcMNhRbqhsirNV&#10;sEztqWlWs3dv57fpwuQ7t+9+lJo8jW+vIAKN4T/81z5qBSv4vRJvgNzc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tPpdMMAAADaAAAADwAAAAAAAAAAAAAAAACYAgAAZHJzL2Rv&#10;d25yZXYueG1sUEsFBgAAAAAEAAQA9QAAAIgDAAAAAA==&#10;" filled="f" stroked="f">
                  <v:textbox style="mso-fit-shape-to-text:t">
                    <w:txbxContent>
                      <w:p w:rsidR="007D45CA" w:rsidRPr="00C5466D" w:rsidRDefault="007D45CA" w:rsidP="009E583F">
                        <w:r w:rsidRPr="00C5466D">
                          <w:rPr>
                            <w:position w:val="-14"/>
                          </w:rPr>
                          <w:object w:dxaOrig="820" w:dyaOrig="380">
                            <v:shape id="_x0000_i1070" type="#_x0000_t75" style="width:41pt;height:19pt" o:ole="">
                              <v:imagedata r:id="rId169" o:title=""/>
                            </v:shape>
                            <o:OLEObject Type="Embed" ProgID="Equation.DSMT4" ShapeID="_x0000_i1070" DrawAspect="Content" ObjectID="_1356335983" r:id="rId170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t>9</w:t>
      </w:r>
      <w:r w:rsidR="00D4787A">
        <w:t>)</w:t>
      </w:r>
    </w:p>
    <w:p w:rsidR="00D4787A" w:rsidRDefault="00D4787A" w:rsidP="00D4787A"/>
    <w:p w:rsidR="00D4787A" w:rsidRDefault="00D4787A" w:rsidP="00D4787A">
      <w:r>
        <w:t>/7</w:t>
      </w:r>
    </w:p>
    <w:p w:rsidR="00D4787A" w:rsidRDefault="00D4787A"/>
    <w:p w:rsidR="00D4787A" w:rsidRDefault="00D4787A"/>
    <w:p w:rsidR="00D4787A" w:rsidRDefault="00D4787A"/>
    <w:p w:rsidR="00D4787A" w:rsidRDefault="00D4787A"/>
    <w:p w:rsidR="00D4787A" w:rsidRDefault="00D4787A"/>
    <w:p w:rsidR="00D4787A" w:rsidRDefault="00D4787A"/>
    <w:p w:rsidR="00D4787A" w:rsidRDefault="005B10A7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2857500</wp:posOffset>
                </wp:positionH>
                <wp:positionV relativeFrom="paragraph">
                  <wp:posOffset>8255</wp:posOffset>
                </wp:positionV>
                <wp:extent cx="1936115" cy="954405"/>
                <wp:effectExtent l="0" t="0" r="0" b="0"/>
                <wp:wrapNone/>
                <wp:docPr id="1" name="Text Box 7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36115" cy="9544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A220B" w:rsidRDefault="00FA220B" w:rsidP="005E4A26">
                            <w:pPr>
                              <w:tabs>
                                <w:tab w:val="left" w:pos="1332"/>
                              </w:tabs>
                              <w:rPr>
                                <w:noProof/>
                              </w:rPr>
                            </w:pPr>
                            <w:r w:rsidRPr="006E6F61">
                              <w:rPr>
                                <w:position w:val="-64"/>
                              </w:rPr>
                              <w:object w:dxaOrig="2760" w:dyaOrig="1359">
                                <v:shape id="_x0000_i1071" type="#_x0000_t75" style="width:138pt;height:67.95pt" o:ole="">
                                  <v:imagedata r:id="rId171" o:title=""/>
                                </v:shape>
                                <o:OLEObject Type="Embed" ProgID="Equation.DSMT4" ShapeID="_x0000_i1071" DrawAspect="Content" ObjectID="_1523961150" r:id="rId172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76" o:spid="_x0000_s1114" type="#_x0000_t202" style="position:absolute;margin-left:225pt;margin-top:.65pt;width:152.45pt;height:75.15pt;z-index:25166745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" filled="f" stroked="f">
                <v:textbox style="mso-fit-shape-to-text:t">
                  <w:txbxContent>
                    <w:p w:rsidR="00FA220B" w:rsidRDefault="00FA220B" w:rsidP="005E4A26">
                      <w:pPr>
                        <w:tabs>
                          <w:tab w:val="left" w:pos="1332"/>
                        </w:tabs>
                        <w:rPr>
                          <w:noProof/>
                        </w:rPr>
                      </w:pPr>
                      <w:r w:rsidRPr="006E6F61">
                        <w:rPr>
                          <w:position w:val="-64"/>
                        </w:rPr>
                        <w:object w:dxaOrig="2760" w:dyaOrig="1359">
                          <v:shape id="_x0000_i1071" type="#_x0000_t75" style="width:138pt;height:67.95pt" o:ole="">
                            <v:imagedata r:id="rId173" o:title=""/>
                          </v:shape>
                          <o:OLEObject Type="Embed" ProgID="Equation.DSMT4" ShapeID="_x0000_i1071" DrawAspect="Content" ObjectID="_1356335984" r:id="rId17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6E5A30" w:rsidRDefault="006E5A30" w:rsidP="006E6F61"/>
    <w:sectPr w:rsidR="006E5A30" w:rsidSect="00C03CB5">
      <w:footerReference w:type="default" r:id="rId175"/>
      <w:pgSz w:w="12240" w:h="15840"/>
      <w:pgMar w:top="1008" w:right="1440" w:bottom="1008" w:left="1440" w:header="432" w:footer="43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10BE8" w:rsidRDefault="00E10BE8">
      <w:r>
        <w:separator/>
      </w:r>
    </w:p>
  </w:endnote>
  <w:endnote w:type="continuationSeparator" w:id="0">
    <w:p w:rsidR="00E10BE8" w:rsidRDefault="00E10BE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A220B" w:rsidRPr="005C574B" w:rsidRDefault="00C03CB5" w:rsidP="00C03CB5">
    <w:pPr>
      <w:pStyle w:val="Footer"/>
      <w:tabs>
        <w:tab w:val="clear" w:pos="8640"/>
        <w:tab w:val="right" w:pos="9360"/>
      </w:tabs>
      <w:rPr>
        <w:rFonts w:ascii="Arial" w:hAnsi="Arial" w:cs="Arial"/>
        <w:sz w:val="16"/>
        <w:szCs w:val="16"/>
        <w:lang w:val="de-DE"/>
      </w:rPr>
    </w:pPr>
    <w:r>
      <w:rPr>
        <w:sz w:val="18"/>
      </w:rPr>
      <w:t xml:space="preserve">Dr. Ron Licht  </w:t>
    </w:r>
    <w:r>
      <w:rPr>
        <w:noProof/>
        <w:sz w:val="18"/>
        <w:lang w:val="en-CA" w:eastAsia="en-CA"/>
      </w:rPr>
      <w:drawing>
        <wp:inline distT="0" distB="0" distL="0" distR="0" wp14:anchorId="2DE4D7DE" wp14:editId="3F3A1FCA">
          <wp:extent cx="838200" cy="297180"/>
          <wp:effectExtent l="0" t="0" r="0" b="7620"/>
          <wp:docPr id="90" name="Picture 90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51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718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 w:rsidR="00FA220B" w:rsidRPr="005C574B">
      <w:rPr>
        <w:rFonts w:ascii="Arial" w:hAnsi="Arial" w:cs="Arial"/>
        <w:sz w:val="16"/>
        <w:szCs w:val="16"/>
        <w:lang w:val="de-DE"/>
      </w:rPr>
      <w:tab/>
    </w:r>
    <w:proofErr w:type="spellStart"/>
    <w:r w:rsidR="00FA220B" w:rsidRPr="005C574B">
      <w:rPr>
        <w:rFonts w:ascii="Arial" w:hAnsi="Arial" w:cs="Arial"/>
        <w:sz w:val="16"/>
        <w:szCs w:val="16"/>
        <w:lang w:val="de-DE"/>
      </w:rPr>
      <w:t>Answer</w:t>
    </w:r>
    <w:proofErr w:type="spellEnd"/>
    <w:r w:rsidR="00FA220B" w:rsidRPr="005C574B">
      <w:rPr>
        <w:rFonts w:ascii="Arial" w:hAnsi="Arial" w:cs="Arial"/>
        <w:sz w:val="16"/>
        <w:szCs w:val="16"/>
        <w:lang w:val="de-DE"/>
      </w:rPr>
      <w:t xml:space="preserve"> Key  </w:t>
    </w:r>
    <w:r w:rsidR="00FA220B">
      <w:rPr>
        <w:rFonts w:ascii="Arial" w:hAnsi="Arial" w:cs="Arial"/>
        <w:sz w:val="16"/>
        <w:szCs w:val="16"/>
        <w:lang w:val="de-DE"/>
      </w:rPr>
      <w:t>16</w:t>
    </w:r>
    <w:r w:rsidR="00FA220B" w:rsidRPr="005C574B">
      <w:rPr>
        <w:rFonts w:ascii="Arial" w:hAnsi="Arial" w:cs="Arial"/>
        <w:sz w:val="16"/>
        <w:szCs w:val="16"/>
        <w:lang w:val="de-DE"/>
      </w:rPr>
      <w:t xml:space="preserve"> - </w:t>
    </w:r>
    <w:r w:rsidR="00FA220B" w:rsidRPr="005C574B">
      <w:rPr>
        <w:rStyle w:val="PageNumber"/>
        <w:rFonts w:ascii="Arial" w:hAnsi="Arial" w:cs="Arial"/>
        <w:sz w:val="16"/>
        <w:szCs w:val="16"/>
      </w:rPr>
      <w:fldChar w:fldCharType="begin"/>
    </w:r>
    <w:r w:rsidR="00FA220B" w:rsidRPr="005C574B">
      <w:rPr>
        <w:rStyle w:val="PageNumber"/>
        <w:rFonts w:ascii="Arial" w:hAnsi="Arial" w:cs="Arial"/>
        <w:sz w:val="16"/>
        <w:szCs w:val="16"/>
        <w:lang w:val="de-DE"/>
      </w:rPr>
      <w:instrText xml:space="preserve"> PAGE </w:instrText>
    </w:r>
    <w:r w:rsidR="00FA220B" w:rsidRPr="005C574B">
      <w:rPr>
        <w:rStyle w:val="PageNumber"/>
        <w:rFonts w:ascii="Arial" w:hAnsi="Arial" w:cs="Arial"/>
        <w:sz w:val="16"/>
        <w:szCs w:val="16"/>
      </w:rPr>
      <w:fldChar w:fldCharType="separate"/>
    </w:r>
    <w:r>
      <w:rPr>
        <w:rStyle w:val="PageNumber"/>
        <w:rFonts w:ascii="Arial" w:hAnsi="Arial" w:cs="Arial"/>
        <w:noProof/>
        <w:sz w:val="16"/>
        <w:szCs w:val="16"/>
        <w:lang w:val="de-DE"/>
      </w:rPr>
      <w:t>3</w:t>
    </w:r>
    <w:r w:rsidR="00FA220B" w:rsidRPr="005C574B">
      <w:rPr>
        <w:rStyle w:val="PageNumber"/>
        <w:rFonts w:ascii="Arial" w:hAnsi="Arial" w:cs="Arial"/>
        <w:sz w:val="16"/>
        <w:szCs w:val="16"/>
      </w:rPr>
      <w:fldChar w:fldCharType="end"/>
    </w:r>
    <w:r w:rsidR="00FA220B" w:rsidRPr="005C574B">
      <w:rPr>
        <w:rStyle w:val="PageNumber"/>
        <w:rFonts w:ascii="Arial" w:hAnsi="Arial" w:cs="Arial"/>
        <w:sz w:val="16"/>
        <w:szCs w:val="16"/>
        <w:lang w:val="de-DE"/>
      </w:rPr>
      <w:tab/>
    </w:r>
    <w:r>
      <w:rPr>
        <w:rStyle w:val="PageNumber"/>
        <w:sz w:val="18"/>
      </w:rPr>
      <w:t>www.structuredindependentlearning.com</w:t>
    </w:r>
  </w:p>
  <w:p w:rsidR="00FA220B" w:rsidRDefault="00FA220B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10BE8" w:rsidRDefault="00E10BE8">
      <w:r>
        <w:separator/>
      </w:r>
    </w:p>
  </w:footnote>
  <w:footnote w:type="continuationSeparator" w:id="0">
    <w:p w:rsidR="00E10BE8" w:rsidRDefault="00E10BE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418A4"/>
    <w:rsid w:val="00017349"/>
    <w:rsid w:val="000D04EB"/>
    <w:rsid w:val="00102705"/>
    <w:rsid w:val="001B5949"/>
    <w:rsid w:val="00214903"/>
    <w:rsid w:val="002C20A5"/>
    <w:rsid w:val="002C782A"/>
    <w:rsid w:val="002F3508"/>
    <w:rsid w:val="00342C22"/>
    <w:rsid w:val="003523C5"/>
    <w:rsid w:val="003A451A"/>
    <w:rsid w:val="003C6B9B"/>
    <w:rsid w:val="003F4729"/>
    <w:rsid w:val="0047099C"/>
    <w:rsid w:val="004734CC"/>
    <w:rsid w:val="004779A2"/>
    <w:rsid w:val="00486D68"/>
    <w:rsid w:val="00492004"/>
    <w:rsid w:val="004B2345"/>
    <w:rsid w:val="004C02A2"/>
    <w:rsid w:val="004C74C0"/>
    <w:rsid w:val="004E75F6"/>
    <w:rsid w:val="004F063C"/>
    <w:rsid w:val="005418A4"/>
    <w:rsid w:val="00570DCB"/>
    <w:rsid w:val="00582F29"/>
    <w:rsid w:val="005848AB"/>
    <w:rsid w:val="00595129"/>
    <w:rsid w:val="005B10A7"/>
    <w:rsid w:val="005D7876"/>
    <w:rsid w:val="005E4A26"/>
    <w:rsid w:val="005E58B0"/>
    <w:rsid w:val="006130C8"/>
    <w:rsid w:val="006D1CB7"/>
    <w:rsid w:val="006E5A30"/>
    <w:rsid w:val="006E6593"/>
    <w:rsid w:val="006E6F61"/>
    <w:rsid w:val="00725CCD"/>
    <w:rsid w:val="0074710D"/>
    <w:rsid w:val="007905C5"/>
    <w:rsid w:val="007D45CA"/>
    <w:rsid w:val="00804EC3"/>
    <w:rsid w:val="00821BA6"/>
    <w:rsid w:val="00853BAA"/>
    <w:rsid w:val="008649CE"/>
    <w:rsid w:val="0088307D"/>
    <w:rsid w:val="008B34C1"/>
    <w:rsid w:val="008B776C"/>
    <w:rsid w:val="008F0B14"/>
    <w:rsid w:val="008F0B31"/>
    <w:rsid w:val="008F2666"/>
    <w:rsid w:val="00913A83"/>
    <w:rsid w:val="00914C25"/>
    <w:rsid w:val="009227E7"/>
    <w:rsid w:val="009272F9"/>
    <w:rsid w:val="009338C9"/>
    <w:rsid w:val="00953B2F"/>
    <w:rsid w:val="009A1D0B"/>
    <w:rsid w:val="009A55B8"/>
    <w:rsid w:val="009D39A7"/>
    <w:rsid w:val="009E583F"/>
    <w:rsid w:val="00A72B51"/>
    <w:rsid w:val="00A90B6E"/>
    <w:rsid w:val="00AD6B1A"/>
    <w:rsid w:val="00AF563D"/>
    <w:rsid w:val="00B4182A"/>
    <w:rsid w:val="00B60B9A"/>
    <w:rsid w:val="00C03CB5"/>
    <w:rsid w:val="00C1263B"/>
    <w:rsid w:val="00C50DB6"/>
    <w:rsid w:val="00C5466D"/>
    <w:rsid w:val="00C71661"/>
    <w:rsid w:val="00CA36BC"/>
    <w:rsid w:val="00CD6D0A"/>
    <w:rsid w:val="00CE4FB2"/>
    <w:rsid w:val="00CF7E3B"/>
    <w:rsid w:val="00D04B62"/>
    <w:rsid w:val="00D17E5D"/>
    <w:rsid w:val="00D35AE9"/>
    <w:rsid w:val="00D4787A"/>
    <w:rsid w:val="00D50A36"/>
    <w:rsid w:val="00D74561"/>
    <w:rsid w:val="00DC0152"/>
    <w:rsid w:val="00E10BE8"/>
    <w:rsid w:val="00E41251"/>
    <w:rsid w:val="00ED3631"/>
    <w:rsid w:val="00EF7B7F"/>
    <w:rsid w:val="00F76401"/>
    <w:rsid w:val="00F867DD"/>
    <w:rsid w:val="00F93D46"/>
    <w:rsid w:val="00FA220B"/>
    <w:rsid w:val="00FC2B9A"/>
    <w:rsid w:val="00FF06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b/>
      <w:bCs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2C782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rsid w:val="00FA220B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FA220B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FA220B"/>
  </w:style>
  <w:style w:type="paragraph" w:customStyle="1" w:styleId="Indentquestion">
    <w:name w:val="Indent question"/>
    <w:basedOn w:val="Normal"/>
    <w:rsid w:val="00A72B51"/>
    <w:pPr>
      <w:spacing w:after="120"/>
      <w:ind w:left="576" w:hanging="576"/>
    </w:pPr>
    <w:rPr>
      <w:rFonts w:ascii="Arial" w:hAnsi="Arial"/>
      <w:szCs w:val="20"/>
      <w:lang w:val="en-CA" w:eastAsia="en-CA"/>
    </w:rPr>
  </w:style>
  <w:style w:type="paragraph" w:styleId="BalloonText">
    <w:name w:val="Balloon Text"/>
    <w:basedOn w:val="Normal"/>
    <w:link w:val="BalloonTextChar"/>
    <w:rsid w:val="005B10A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5B10A7"/>
    <w:rPr>
      <w:rFonts w:ascii="Tahoma" w:hAnsi="Tahoma" w:cs="Tahoma"/>
      <w:sz w:val="16"/>
      <w:szCs w:val="16"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b/>
      <w:bCs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2C782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rsid w:val="00FA220B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FA220B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FA220B"/>
  </w:style>
  <w:style w:type="paragraph" w:customStyle="1" w:styleId="Indentquestion">
    <w:name w:val="Indent question"/>
    <w:basedOn w:val="Normal"/>
    <w:rsid w:val="00A72B51"/>
    <w:pPr>
      <w:spacing w:after="120"/>
      <w:ind w:left="576" w:hanging="576"/>
    </w:pPr>
    <w:rPr>
      <w:rFonts w:ascii="Arial" w:hAnsi="Arial"/>
      <w:szCs w:val="20"/>
      <w:lang w:val="en-CA" w:eastAsia="en-CA"/>
    </w:rPr>
  </w:style>
  <w:style w:type="paragraph" w:styleId="BalloonText">
    <w:name w:val="Balloon Text"/>
    <w:basedOn w:val="Normal"/>
    <w:link w:val="BalloonTextChar"/>
    <w:rsid w:val="005B10A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5B10A7"/>
    <w:rPr>
      <w:rFonts w:ascii="Tahoma" w:hAnsi="Tahoma" w:cs="Tahoma"/>
      <w:sz w:val="16"/>
      <w:szCs w:val="16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117" Type="http://schemas.openxmlformats.org/officeDocument/2006/relationships/image" Target="media/image28.wmf"/><Relationship Id="rId21" Type="http://schemas.openxmlformats.org/officeDocument/2006/relationships/image" Target="media/image60.wmf"/><Relationship Id="rId42" Type="http://schemas.openxmlformats.org/officeDocument/2006/relationships/oleObject" Target="embeddings/oleObject16.bin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1.bin"/><Relationship Id="rId89" Type="http://schemas.openxmlformats.org/officeDocument/2006/relationships/image" Target="media/image220.wmf"/><Relationship Id="rId112" Type="http://schemas.openxmlformats.org/officeDocument/2006/relationships/oleObject" Target="embeddings/oleObject58.bin"/><Relationship Id="rId133" Type="http://schemas.openxmlformats.org/officeDocument/2006/relationships/image" Target="media/image33.wmf"/><Relationship Id="rId138" Type="http://schemas.openxmlformats.org/officeDocument/2006/relationships/oleObject" Target="embeddings/oleObject73.bin"/><Relationship Id="rId154" Type="http://schemas.openxmlformats.org/officeDocument/2006/relationships/oleObject" Target="embeddings/oleObject81.bin"/><Relationship Id="rId159" Type="http://schemas.openxmlformats.org/officeDocument/2006/relationships/oleObject" Target="embeddings/oleObject85.bin"/><Relationship Id="rId175" Type="http://schemas.openxmlformats.org/officeDocument/2006/relationships/footer" Target="footer1.xml"/><Relationship Id="rId170" Type="http://schemas.openxmlformats.org/officeDocument/2006/relationships/oleObject" Target="embeddings/oleObject92.bin"/><Relationship Id="rId16" Type="http://schemas.openxmlformats.org/officeDocument/2006/relationships/oleObject" Target="embeddings/oleObject3.bin"/><Relationship Id="rId107" Type="http://schemas.openxmlformats.org/officeDocument/2006/relationships/oleObject" Target="embeddings/oleObject54.bin"/><Relationship Id="rId11" Type="http://schemas.openxmlformats.org/officeDocument/2006/relationships/image" Target="media/image4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10.wmf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6.bin"/><Relationship Id="rId74" Type="http://schemas.openxmlformats.org/officeDocument/2006/relationships/image" Target="media/image180.wmf"/><Relationship Id="rId79" Type="http://schemas.openxmlformats.org/officeDocument/2006/relationships/image" Target="media/image20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290.wmf"/><Relationship Id="rId128" Type="http://schemas.openxmlformats.org/officeDocument/2006/relationships/oleObject" Target="embeddings/oleObject67.bin"/><Relationship Id="rId144" Type="http://schemas.openxmlformats.org/officeDocument/2006/relationships/oleObject" Target="embeddings/oleObject76.bin"/><Relationship Id="rId149" Type="http://schemas.openxmlformats.org/officeDocument/2006/relationships/image" Target="media/image35.wmf"/><Relationship Id="rId5" Type="http://schemas.openxmlformats.org/officeDocument/2006/relationships/footnotes" Target="footnotes.xml"/><Relationship Id="rId90" Type="http://schemas.openxmlformats.org/officeDocument/2006/relationships/oleObject" Target="embeddings/oleObject44.bin"/><Relationship Id="rId95" Type="http://schemas.openxmlformats.org/officeDocument/2006/relationships/image" Target="media/image24.wmf"/><Relationship Id="rId160" Type="http://schemas.openxmlformats.org/officeDocument/2006/relationships/image" Target="media/image37.wmf"/><Relationship Id="rId165" Type="http://schemas.openxmlformats.org/officeDocument/2006/relationships/oleObject" Target="embeddings/oleObject89.bin"/><Relationship Id="rId22" Type="http://schemas.openxmlformats.org/officeDocument/2006/relationships/oleObject" Target="embeddings/oleObject6.bin"/><Relationship Id="rId27" Type="http://schemas.openxmlformats.org/officeDocument/2006/relationships/image" Target="media/image9.wmf"/><Relationship Id="rId43" Type="http://schemas.openxmlformats.org/officeDocument/2006/relationships/image" Target="media/image13.wmf"/><Relationship Id="rId48" Type="http://schemas.openxmlformats.org/officeDocument/2006/relationships/image" Target="media/image14.wmf"/><Relationship Id="rId64" Type="http://schemas.openxmlformats.org/officeDocument/2006/relationships/image" Target="media/image18.wmf"/><Relationship Id="rId69" Type="http://schemas.openxmlformats.org/officeDocument/2006/relationships/image" Target="media/image160.wmf"/><Relationship Id="rId113" Type="http://schemas.openxmlformats.org/officeDocument/2006/relationships/image" Target="media/image27.wmf"/><Relationship Id="rId118" Type="http://schemas.openxmlformats.org/officeDocument/2006/relationships/oleObject" Target="embeddings/oleObject61.bin"/><Relationship Id="rId134" Type="http://schemas.openxmlformats.org/officeDocument/2006/relationships/oleObject" Target="embeddings/oleObject70.bin"/><Relationship Id="rId139" Type="http://schemas.openxmlformats.org/officeDocument/2006/relationships/image" Target="media/image310.wmf"/><Relationship Id="rId80" Type="http://schemas.openxmlformats.org/officeDocument/2006/relationships/oleObject" Target="embeddings/oleObject39.bin"/><Relationship Id="rId85" Type="http://schemas.openxmlformats.org/officeDocument/2006/relationships/image" Target="media/image210.wmf"/><Relationship Id="rId150" Type="http://schemas.openxmlformats.org/officeDocument/2006/relationships/oleObject" Target="embeddings/oleObject79.bin"/><Relationship Id="rId155" Type="http://schemas.openxmlformats.org/officeDocument/2006/relationships/image" Target="media/image360.wmf"/><Relationship Id="rId171" Type="http://schemas.openxmlformats.org/officeDocument/2006/relationships/image" Target="media/image39.wmf"/><Relationship Id="rId176" Type="http://schemas.openxmlformats.org/officeDocument/2006/relationships/fontTable" Target="fontTable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wmf"/><Relationship Id="rId33" Type="http://schemas.openxmlformats.org/officeDocument/2006/relationships/image" Target="media/image100.wmf"/><Relationship Id="rId38" Type="http://schemas.openxmlformats.org/officeDocument/2006/relationships/oleObject" Target="embeddings/oleObject14.bin"/><Relationship Id="rId59" Type="http://schemas.openxmlformats.org/officeDocument/2006/relationships/image" Target="media/image16.wmf"/><Relationship Id="rId103" Type="http://schemas.openxmlformats.org/officeDocument/2006/relationships/oleObject" Target="embeddings/oleObject51.bin"/><Relationship Id="rId108" Type="http://schemas.openxmlformats.org/officeDocument/2006/relationships/oleObject" Target="embeddings/oleObject55.bin"/><Relationship Id="rId124" Type="http://schemas.openxmlformats.org/officeDocument/2006/relationships/oleObject" Target="embeddings/oleObject64.bin"/><Relationship Id="rId129" Type="http://schemas.openxmlformats.org/officeDocument/2006/relationships/image" Target="media/image31.wmf"/><Relationship Id="rId54" Type="http://schemas.openxmlformats.org/officeDocument/2006/relationships/image" Target="media/image140.wmf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6.bin"/><Relationship Id="rId91" Type="http://schemas.openxmlformats.org/officeDocument/2006/relationships/image" Target="media/image23.wmf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74.bin"/><Relationship Id="rId145" Type="http://schemas.openxmlformats.org/officeDocument/2006/relationships/image" Target="media/image34.wmf"/><Relationship Id="rId161" Type="http://schemas.openxmlformats.org/officeDocument/2006/relationships/oleObject" Target="embeddings/oleObject86.bin"/><Relationship Id="rId166" Type="http://schemas.openxmlformats.org/officeDocument/2006/relationships/oleObject" Target="embeddings/oleObject90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23" Type="http://schemas.openxmlformats.org/officeDocument/2006/relationships/image" Target="media/image70.wmf"/><Relationship Id="rId28" Type="http://schemas.openxmlformats.org/officeDocument/2006/relationships/oleObject" Target="embeddings/oleObject9.bin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9.bin"/><Relationship Id="rId119" Type="http://schemas.openxmlformats.org/officeDocument/2006/relationships/image" Target="media/image280.wmf"/><Relationship Id="rId10" Type="http://schemas.openxmlformats.org/officeDocument/2006/relationships/image" Target="media/image4.png"/><Relationship Id="rId31" Type="http://schemas.openxmlformats.org/officeDocument/2006/relationships/image" Target="media/image10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81" Type="http://schemas.openxmlformats.org/officeDocument/2006/relationships/image" Target="media/image200.wmf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99" Type="http://schemas.openxmlformats.org/officeDocument/2006/relationships/image" Target="media/image25.wmf"/><Relationship Id="rId101" Type="http://schemas.openxmlformats.org/officeDocument/2006/relationships/image" Target="media/image250.wmf"/><Relationship Id="rId122" Type="http://schemas.openxmlformats.org/officeDocument/2006/relationships/oleObject" Target="embeddings/oleObject63.bin"/><Relationship Id="rId130" Type="http://schemas.openxmlformats.org/officeDocument/2006/relationships/oleObject" Target="embeddings/oleObject68.bin"/><Relationship Id="rId135" Type="http://schemas.openxmlformats.org/officeDocument/2006/relationships/oleObject" Target="embeddings/oleObject71.bin"/><Relationship Id="rId143" Type="http://schemas.openxmlformats.org/officeDocument/2006/relationships/image" Target="media/image330.wmf"/><Relationship Id="rId148" Type="http://schemas.openxmlformats.org/officeDocument/2006/relationships/oleObject" Target="embeddings/oleObject78.bin"/><Relationship Id="rId151" Type="http://schemas.openxmlformats.org/officeDocument/2006/relationships/image" Target="media/image350.wmf"/><Relationship Id="rId156" Type="http://schemas.openxmlformats.org/officeDocument/2006/relationships/oleObject" Target="embeddings/oleObject82.bin"/><Relationship Id="rId164" Type="http://schemas.openxmlformats.org/officeDocument/2006/relationships/oleObject" Target="embeddings/oleObject88.bin"/><Relationship Id="rId169" Type="http://schemas.openxmlformats.org/officeDocument/2006/relationships/image" Target="media/image380.wmf"/><Relationship Id="rId177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72" Type="http://schemas.openxmlformats.org/officeDocument/2006/relationships/oleObject" Target="embeddings/oleObject93.bin"/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39" Type="http://schemas.openxmlformats.org/officeDocument/2006/relationships/image" Target="media/image12.wmf"/><Relationship Id="rId109" Type="http://schemas.openxmlformats.org/officeDocument/2006/relationships/oleObject" Target="embeddings/oleObject56.bin"/><Relationship Id="rId34" Type="http://schemas.openxmlformats.org/officeDocument/2006/relationships/oleObject" Target="embeddings/oleObject12.bin"/><Relationship Id="rId50" Type="http://schemas.openxmlformats.org/officeDocument/2006/relationships/image" Target="media/image15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7.bin"/><Relationship Id="rId97" Type="http://schemas.openxmlformats.org/officeDocument/2006/relationships/image" Target="media/image240.wmf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2.bin"/><Relationship Id="rId125" Type="http://schemas.openxmlformats.org/officeDocument/2006/relationships/oleObject" Target="embeddings/oleObject65.bin"/><Relationship Id="rId141" Type="http://schemas.openxmlformats.org/officeDocument/2006/relationships/image" Target="media/image320.wmf"/><Relationship Id="rId146" Type="http://schemas.openxmlformats.org/officeDocument/2006/relationships/oleObject" Target="embeddings/oleObject77.bin"/><Relationship Id="rId167" Type="http://schemas.openxmlformats.org/officeDocument/2006/relationships/image" Target="media/image370.wmf"/><Relationship Id="rId7" Type="http://schemas.openxmlformats.org/officeDocument/2006/relationships/image" Target="media/image1.png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162" Type="http://schemas.openxmlformats.org/officeDocument/2006/relationships/image" Target="media/image38.wmf"/><Relationship Id="rId2" Type="http://schemas.microsoft.com/office/2007/relationships/stylesWithEffects" Target="stylesWithEffects.xml"/><Relationship Id="rId29" Type="http://schemas.openxmlformats.org/officeDocument/2006/relationships/image" Target="media/image90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130.wmf"/><Relationship Id="rId66" Type="http://schemas.openxmlformats.org/officeDocument/2006/relationships/oleObject" Target="embeddings/oleObject31.bin"/><Relationship Id="rId87" Type="http://schemas.openxmlformats.org/officeDocument/2006/relationships/image" Target="media/image22.wmf"/><Relationship Id="rId110" Type="http://schemas.openxmlformats.org/officeDocument/2006/relationships/image" Target="media/image260.wmf"/><Relationship Id="rId115" Type="http://schemas.openxmlformats.org/officeDocument/2006/relationships/image" Target="media/image270.wmf"/><Relationship Id="rId131" Type="http://schemas.openxmlformats.org/officeDocument/2006/relationships/image" Target="media/image32.wmf"/><Relationship Id="rId136" Type="http://schemas.openxmlformats.org/officeDocument/2006/relationships/oleObject" Target="embeddings/oleObject72.bin"/><Relationship Id="rId157" Type="http://schemas.openxmlformats.org/officeDocument/2006/relationships/oleObject" Target="embeddings/oleObject83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80.bin"/><Relationship Id="rId173" Type="http://schemas.openxmlformats.org/officeDocument/2006/relationships/image" Target="media/image390.wmf"/><Relationship Id="rId19" Type="http://schemas.openxmlformats.org/officeDocument/2006/relationships/image" Target="media/image50.wmf"/><Relationship Id="rId14" Type="http://schemas.openxmlformats.org/officeDocument/2006/relationships/oleObject" Target="embeddings/oleObject2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1.wmf"/><Relationship Id="rId56" Type="http://schemas.openxmlformats.org/officeDocument/2006/relationships/image" Target="media/image150.wmf"/><Relationship Id="rId77" Type="http://schemas.openxmlformats.org/officeDocument/2006/relationships/image" Target="media/image190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26.wmf"/><Relationship Id="rId126" Type="http://schemas.openxmlformats.org/officeDocument/2006/relationships/oleObject" Target="embeddings/oleObject66.bin"/><Relationship Id="rId147" Type="http://schemas.openxmlformats.org/officeDocument/2006/relationships/image" Target="media/image340.wmf"/><Relationship Id="rId168" Type="http://schemas.openxmlformats.org/officeDocument/2006/relationships/oleObject" Target="embeddings/oleObject91.bin"/><Relationship Id="rId8" Type="http://schemas.openxmlformats.org/officeDocument/2006/relationships/image" Target="media/image2.png"/><Relationship Id="rId51" Type="http://schemas.openxmlformats.org/officeDocument/2006/relationships/oleObject" Target="embeddings/oleObject21.bin"/><Relationship Id="rId72" Type="http://schemas.openxmlformats.org/officeDocument/2006/relationships/image" Target="media/image170.wmf"/><Relationship Id="rId93" Type="http://schemas.openxmlformats.org/officeDocument/2006/relationships/image" Target="media/image230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29.wmf"/><Relationship Id="rId142" Type="http://schemas.openxmlformats.org/officeDocument/2006/relationships/oleObject" Target="embeddings/oleObject75.bin"/><Relationship Id="rId163" Type="http://schemas.openxmlformats.org/officeDocument/2006/relationships/oleObject" Target="embeddings/oleObject87.bin"/><Relationship Id="rId3" Type="http://schemas.openxmlformats.org/officeDocument/2006/relationships/settings" Target="settings.xml"/><Relationship Id="rId25" Type="http://schemas.openxmlformats.org/officeDocument/2006/relationships/image" Target="media/image8.wmf"/><Relationship Id="rId46" Type="http://schemas.openxmlformats.org/officeDocument/2006/relationships/oleObject" Target="embeddings/oleObject18.bin"/><Relationship Id="rId67" Type="http://schemas.openxmlformats.org/officeDocument/2006/relationships/image" Target="media/image19.wmf"/><Relationship Id="rId116" Type="http://schemas.openxmlformats.org/officeDocument/2006/relationships/oleObject" Target="embeddings/oleObject60.bin"/><Relationship Id="rId137" Type="http://schemas.openxmlformats.org/officeDocument/2006/relationships/image" Target="media/image300.wmf"/><Relationship Id="rId158" Type="http://schemas.openxmlformats.org/officeDocument/2006/relationships/oleObject" Target="embeddings/oleObject84.bin"/><Relationship Id="rId20" Type="http://schemas.openxmlformats.org/officeDocument/2006/relationships/oleObject" Target="embeddings/oleObject5.bin"/><Relationship Id="rId41" Type="http://schemas.openxmlformats.org/officeDocument/2006/relationships/image" Target="media/image120.wmf"/><Relationship Id="rId62" Type="http://schemas.openxmlformats.org/officeDocument/2006/relationships/image" Target="media/image17.wmf"/><Relationship Id="rId83" Type="http://schemas.openxmlformats.org/officeDocument/2006/relationships/image" Target="media/image21.wmf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7.bin"/><Relationship Id="rId132" Type="http://schemas.openxmlformats.org/officeDocument/2006/relationships/oleObject" Target="embeddings/oleObject69.bin"/><Relationship Id="rId153" Type="http://schemas.openxmlformats.org/officeDocument/2006/relationships/image" Target="media/image36.wmf"/><Relationship Id="rId174" Type="http://schemas.openxmlformats.org/officeDocument/2006/relationships/oleObject" Target="embeddings/oleObject94.bin"/><Relationship Id="rId15" Type="http://schemas.openxmlformats.org/officeDocument/2006/relationships/image" Target="media/image6.wmf"/><Relationship Id="rId36" Type="http://schemas.openxmlformats.org/officeDocument/2006/relationships/oleObject" Target="embeddings/oleObject13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3.bin"/><Relationship Id="rId127" Type="http://schemas.openxmlformats.org/officeDocument/2006/relationships/image" Target="media/image30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4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33</Words>
  <Characters>190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hysics 20</vt:lpstr>
    </vt:vector>
  </TitlesOfParts>
  <Company>Calgary Board of Education</Company>
  <LinksUpToDate>false</LinksUpToDate>
  <CharactersWithSpaces>22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cs 20</dc:title>
  <dc:creator>Ron Licht</dc:creator>
  <cp:lastModifiedBy>Ron H Licht</cp:lastModifiedBy>
  <cp:revision>4</cp:revision>
  <cp:lastPrinted>2016-05-05T19:20:00Z</cp:lastPrinted>
  <dcterms:created xsi:type="dcterms:W3CDTF">2011-01-12T18:12:00Z</dcterms:created>
  <dcterms:modified xsi:type="dcterms:W3CDTF">2016-05-05T19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P_HTMLDest">
    <vt:lpwstr>D:\Jack\Physics\Keys\Lesson 1.htm</vt:lpwstr>
  </property>
  <property fmtid="{D5CDD505-2E9C-101B-9397-08002B2CF9AE}" pid="3" name="MP_MathMLTarget">
    <vt:lpwstr>MathPlayer (IE5.5+ behavior)</vt:lpwstr>
  </property>
  <property fmtid="{D5CDD505-2E9C-101B-9397-08002B2CF9AE}" pid="4" name="MP_OpenInBrowser">
    <vt:bool>true</vt:bool>
  </property>
  <property fmtid="{D5CDD505-2E9C-101B-9397-08002B2CF9AE}" pid="5" name="MP_UseMathML">
    <vt:bool>false</vt:bool>
  </property>
  <property fmtid="{D5CDD505-2E9C-101B-9397-08002B2CF9AE}" pid="6" name="MP_MathZoom">
    <vt:bool>false</vt:bool>
  </property>
  <property fmtid="{D5CDD505-2E9C-101B-9397-08002B2CF9AE}" pid="7" name="MP_IE5Win">
    <vt:bool>false</vt:bool>
  </property>
  <property fmtid="{D5CDD505-2E9C-101B-9397-08002B2CF9AE}" pid="8" name="MTWinEqns">
    <vt:bool>true</vt:bool>
  </property>
</Properties>
</file>